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3C9C" w:rsidRPr="00044F68" w:rsidRDefault="004B2CB0" w:rsidP="00102AD8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Тема урока</w:t>
      </w:r>
      <w:r w:rsidR="0090207C" w:rsidRPr="00044F68">
        <w:rPr>
          <w:rFonts w:ascii="Times New Roman" w:hAnsi="Times New Roman" w:cs="Times New Roman"/>
          <w:sz w:val="28"/>
          <w:szCs w:val="28"/>
        </w:rPr>
        <w:t>:</w:t>
      </w:r>
      <w:r w:rsidRPr="00044F68">
        <w:rPr>
          <w:rFonts w:ascii="Times New Roman" w:hAnsi="Times New Roman" w:cs="Times New Roman"/>
          <w:sz w:val="28"/>
          <w:szCs w:val="28"/>
        </w:rPr>
        <w:t xml:space="preserve"> «степень с рациональным и действительным показателем»</w:t>
      </w:r>
      <w:r w:rsidR="004A2044" w:rsidRPr="00044F68">
        <w:rPr>
          <w:rFonts w:ascii="Times New Roman" w:hAnsi="Times New Roman" w:cs="Times New Roman"/>
          <w:sz w:val="28"/>
          <w:szCs w:val="28"/>
        </w:rPr>
        <w:t>.</w:t>
      </w:r>
    </w:p>
    <w:p w:rsidR="004A2044" w:rsidRPr="00044F68" w:rsidRDefault="004A2044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Цель урока:</w:t>
      </w:r>
    </w:p>
    <w:p w:rsidR="004A2044" w:rsidRPr="00044F68" w:rsidRDefault="004A2044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-</w:t>
      </w:r>
      <w:r w:rsidR="00B51116" w:rsidRPr="00044F68">
        <w:rPr>
          <w:rFonts w:ascii="Times New Roman" w:hAnsi="Times New Roman" w:cs="Times New Roman"/>
          <w:sz w:val="28"/>
          <w:szCs w:val="28"/>
        </w:rPr>
        <w:t>применять</w:t>
      </w:r>
      <w:r w:rsidR="00D46840" w:rsidRPr="00044F68">
        <w:rPr>
          <w:rFonts w:ascii="Times New Roman" w:hAnsi="Times New Roman" w:cs="Times New Roman"/>
          <w:sz w:val="28"/>
          <w:szCs w:val="28"/>
        </w:rPr>
        <w:t xml:space="preserve"> свойств</w:t>
      </w:r>
      <w:r w:rsidR="00B51116" w:rsidRPr="00044F68">
        <w:rPr>
          <w:rFonts w:ascii="Times New Roman" w:hAnsi="Times New Roman" w:cs="Times New Roman"/>
          <w:sz w:val="28"/>
          <w:szCs w:val="28"/>
        </w:rPr>
        <w:t>а</w:t>
      </w:r>
      <w:r w:rsidR="00D46840" w:rsidRPr="00044F68">
        <w:rPr>
          <w:rFonts w:ascii="Times New Roman" w:hAnsi="Times New Roman" w:cs="Times New Roman"/>
          <w:sz w:val="28"/>
          <w:szCs w:val="28"/>
        </w:rPr>
        <w:t xml:space="preserve"> степени при выполнении </w:t>
      </w:r>
      <w:r w:rsidR="009B69DD" w:rsidRPr="00044F68">
        <w:rPr>
          <w:rFonts w:ascii="Times New Roman" w:hAnsi="Times New Roman" w:cs="Times New Roman"/>
          <w:sz w:val="28"/>
          <w:szCs w:val="28"/>
        </w:rPr>
        <w:t>упражнений;</w:t>
      </w:r>
      <w:r w:rsidR="00D46840" w:rsidRPr="00044F68">
        <w:rPr>
          <w:rFonts w:ascii="Times New Roman" w:hAnsi="Times New Roman" w:cs="Times New Roman"/>
          <w:sz w:val="28"/>
          <w:szCs w:val="28"/>
        </w:rPr>
        <w:t xml:space="preserve"> знакомство с теоремой, выражающей свойства сте</w:t>
      </w:r>
      <w:r w:rsidR="00333C8A" w:rsidRPr="00044F68">
        <w:rPr>
          <w:rFonts w:ascii="Times New Roman" w:hAnsi="Times New Roman" w:cs="Times New Roman"/>
          <w:sz w:val="28"/>
          <w:szCs w:val="28"/>
        </w:rPr>
        <w:t>пени с действительным</w:t>
      </w:r>
      <w:r w:rsidR="00311F06" w:rsidRPr="00044F68">
        <w:rPr>
          <w:rFonts w:ascii="Times New Roman" w:hAnsi="Times New Roman" w:cs="Times New Roman"/>
          <w:sz w:val="28"/>
          <w:szCs w:val="28"/>
        </w:rPr>
        <w:t xml:space="preserve"> показателем;</w:t>
      </w:r>
    </w:p>
    <w:p w:rsidR="00D46840" w:rsidRPr="00044F68" w:rsidRDefault="00D46840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-</w:t>
      </w:r>
      <w:r w:rsidR="009B69DD" w:rsidRPr="00044F68">
        <w:rPr>
          <w:rFonts w:ascii="Times New Roman" w:hAnsi="Times New Roman" w:cs="Times New Roman"/>
          <w:sz w:val="28"/>
          <w:szCs w:val="28"/>
        </w:rPr>
        <w:t>развить познавательную деятельность учащ</w:t>
      </w:r>
      <w:r w:rsidR="00BF15E8" w:rsidRPr="00044F68">
        <w:rPr>
          <w:rFonts w:ascii="Times New Roman" w:hAnsi="Times New Roman" w:cs="Times New Roman"/>
          <w:sz w:val="28"/>
          <w:szCs w:val="28"/>
        </w:rPr>
        <w:t>ихся, воспит</w:t>
      </w:r>
      <w:r w:rsidR="009B69DD" w:rsidRPr="00044F68">
        <w:rPr>
          <w:rFonts w:ascii="Times New Roman" w:hAnsi="Times New Roman" w:cs="Times New Roman"/>
          <w:sz w:val="28"/>
          <w:szCs w:val="28"/>
        </w:rPr>
        <w:t>ать интерес к предмету</w:t>
      </w:r>
      <w:r w:rsidR="00311F06" w:rsidRPr="00044F68">
        <w:rPr>
          <w:rFonts w:ascii="Times New Roman" w:hAnsi="Times New Roman" w:cs="Times New Roman"/>
          <w:sz w:val="28"/>
          <w:szCs w:val="28"/>
        </w:rPr>
        <w:t>.</w:t>
      </w:r>
    </w:p>
    <w:p w:rsidR="00C93C63" w:rsidRPr="00044F68" w:rsidRDefault="00C93C63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Оборудование: проектор.</w:t>
      </w:r>
    </w:p>
    <w:p w:rsidR="00311F06" w:rsidRPr="00044F68" w:rsidRDefault="00311F06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План урока:</w:t>
      </w:r>
    </w:p>
    <w:p w:rsidR="00311F06" w:rsidRPr="00044F68" w:rsidRDefault="00311F06" w:rsidP="00102AD8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Организационный момент.</w:t>
      </w:r>
      <w:r w:rsidR="00215B42" w:rsidRPr="00044F68">
        <w:rPr>
          <w:rFonts w:ascii="Times New Roman" w:hAnsi="Times New Roman" w:cs="Times New Roman"/>
          <w:sz w:val="28"/>
          <w:szCs w:val="28"/>
        </w:rPr>
        <w:t xml:space="preserve"> Постановка целей  урока.</w:t>
      </w:r>
      <w:r w:rsidRPr="00044F68">
        <w:rPr>
          <w:rFonts w:ascii="Times New Roman" w:hAnsi="Times New Roman" w:cs="Times New Roman"/>
          <w:sz w:val="28"/>
          <w:szCs w:val="28"/>
        </w:rPr>
        <w:t>(</w:t>
      </w:r>
      <w:r w:rsidR="00571CE3" w:rsidRPr="00044F68">
        <w:rPr>
          <w:rFonts w:ascii="Times New Roman" w:hAnsi="Times New Roman" w:cs="Times New Roman"/>
          <w:sz w:val="28"/>
          <w:szCs w:val="28"/>
        </w:rPr>
        <w:t>2</w:t>
      </w:r>
      <w:r w:rsidRPr="00044F68">
        <w:rPr>
          <w:rFonts w:ascii="Times New Roman" w:hAnsi="Times New Roman" w:cs="Times New Roman"/>
          <w:sz w:val="28"/>
          <w:szCs w:val="28"/>
        </w:rPr>
        <w:t xml:space="preserve"> мин.)</w:t>
      </w:r>
    </w:p>
    <w:p w:rsidR="00311F06" w:rsidRPr="00044F68" w:rsidRDefault="001C05A5" w:rsidP="00102AD8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П</w:t>
      </w:r>
      <w:r w:rsidR="000250A4" w:rsidRPr="00044F68">
        <w:rPr>
          <w:rFonts w:ascii="Times New Roman" w:hAnsi="Times New Roman" w:cs="Times New Roman"/>
          <w:sz w:val="28"/>
          <w:szCs w:val="28"/>
        </w:rPr>
        <w:t>овторение и закрепление пройденного материала</w:t>
      </w:r>
      <w:r w:rsidRPr="00044F68">
        <w:rPr>
          <w:rFonts w:ascii="Times New Roman" w:hAnsi="Times New Roman" w:cs="Times New Roman"/>
          <w:sz w:val="28"/>
          <w:szCs w:val="28"/>
        </w:rPr>
        <w:t>.(</w:t>
      </w:r>
      <w:r w:rsidR="000250A4" w:rsidRPr="00044F68">
        <w:rPr>
          <w:rFonts w:ascii="Times New Roman" w:hAnsi="Times New Roman" w:cs="Times New Roman"/>
          <w:sz w:val="28"/>
          <w:szCs w:val="28"/>
        </w:rPr>
        <w:t>1</w:t>
      </w:r>
      <w:r w:rsidR="00571CE3" w:rsidRPr="00044F68">
        <w:rPr>
          <w:rFonts w:ascii="Times New Roman" w:hAnsi="Times New Roman" w:cs="Times New Roman"/>
          <w:sz w:val="28"/>
          <w:szCs w:val="28"/>
        </w:rPr>
        <w:t>5</w:t>
      </w:r>
      <w:r w:rsidR="000250A4" w:rsidRPr="00044F68">
        <w:rPr>
          <w:rFonts w:ascii="Times New Roman" w:hAnsi="Times New Roman" w:cs="Times New Roman"/>
          <w:sz w:val="28"/>
          <w:szCs w:val="28"/>
        </w:rPr>
        <w:t xml:space="preserve"> мин.</w:t>
      </w:r>
      <w:r w:rsidRPr="00044F68">
        <w:rPr>
          <w:rFonts w:ascii="Times New Roman" w:hAnsi="Times New Roman" w:cs="Times New Roman"/>
          <w:sz w:val="28"/>
          <w:szCs w:val="28"/>
        </w:rPr>
        <w:t>)</w:t>
      </w:r>
    </w:p>
    <w:p w:rsidR="000250A4" w:rsidRPr="00044F68" w:rsidRDefault="002D0F2F" w:rsidP="00102AD8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 xml:space="preserve">Объяснение </w:t>
      </w:r>
      <w:r w:rsidR="00001DFF" w:rsidRPr="00044F68">
        <w:rPr>
          <w:rFonts w:ascii="Times New Roman" w:hAnsi="Times New Roman" w:cs="Times New Roman"/>
          <w:sz w:val="28"/>
          <w:szCs w:val="28"/>
        </w:rPr>
        <w:t>нового ма</w:t>
      </w:r>
      <w:r w:rsidRPr="00044F68">
        <w:rPr>
          <w:rFonts w:ascii="Times New Roman" w:hAnsi="Times New Roman" w:cs="Times New Roman"/>
          <w:sz w:val="28"/>
          <w:szCs w:val="28"/>
        </w:rPr>
        <w:t>териала. (</w:t>
      </w:r>
      <w:r w:rsidR="00571CE3" w:rsidRPr="00044F68">
        <w:rPr>
          <w:rFonts w:ascii="Times New Roman" w:hAnsi="Times New Roman" w:cs="Times New Roman"/>
          <w:sz w:val="28"/>
          <w:szCs w:val="28"/>
        </w:rPr>
        <w:t>10</w:t>
      </w:r>
      <w:r w:rsidR="00001DFF" w:rsidRPr="00044F68">
        <w:rPr>
          <w:rFonts w:ascii="Times New Roman" w:hAnsi="Times New Roman" w:cs="Times New Roman"/>
          <w:sz w:val="28"/>
          <w:szCs w:val="28"/>
        </w:rPr>
        <w:t xml:space="preserve"> мин.</w:t>
      </w:r>
      <w:r w:rsidRPr="00044F68">
        <w:rPr>
          <w:rFonts w:ascii="Times New Roman" w:hAnsi="Times New Roman" w:cs="Times New Roman"/>
          <w:sz w:val="28"/>
          <w:szCs w:val="28"/>
        </w:rPr>
        <w:t>)</w:t>
      </w:r>
    </w:p>
    <w:p w:rsidR="00001DFF" w:rsidRPr="00044F68" w:rsidRDefault="00571CE3" w:rsidP="00102AD8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Закрепление нового материала</w:t>
      </w:r>
      <w:r w:rsidR="004318AB" w:rsidRPr="00044F68">
        <w:rPr>
          <w:rFonts w:ascii="Times New Roman" w:hAnsi="Times New Roman" w:cs="Times New Roman"/>
          <w:sz w:val="28"/>
          <w:szCs w:val="28"/>
        </w:rPr>
        <w:t>.</w:t>
      </w:r>
      <w:r w:rsidRPr="00044F68">
        <w:rPr>
          <w:rFonts w:ascii="Times New Roman" w:hAnsi="Times New Roman" w:cs="Times New Roman"/>
          <w:sz w:val="28"/>
          <w:szCs w:val="28"/>
        </w:rPr>
        <w:t xml:space="preserve"> (</w:t>
      </w:r>
      <w:r w:rsidR="004318AB" w:rsidRPr="00044F68">
        <w:rPr>
          <w:rFonts w:ascii="Times New Roman" w:hAnsi="Times New Roman" w:cs="Times New Roman"/>
          <w:sz w:val="28"/>
          <w:szCs w:val="28"/>
        </w:rPr>
        <w:t>10мин.</w:t>
      </w:r>
      <w:r w:rsidRPr="00044F68">
        <w:rPr>
          <w:rFonts w:ascii="Times New Roman" w:hAnsi="Times New Roman" w:cs="Times New Roman"/>
          <w:sz w:val="28"/>
          <w:szCs w:val="28"/>
        </w:rPr>
        <w:t>)</w:t>
      </w:r>
    </w:p>
    <w:p w:rsidR="004318AB" w:rsidRPr="00044F68" w:rsidRDefault="004318AB" w:rsidP="00102AD8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Подведение итогов. Домашнее задание. (3мин.)</w:t>
      </w:r>
    </w:p>
    <w:p w:rsidR="000B3138" w:rsidRPr="00044F68" w:rsidRDefault="000B3138" w:rsidP="00102AD8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Ход урока:</w:t>
      </w:r>
    </w:p>
    <w:p w:rsidR="00C91463" w:rsidRPr="00044F68" w:rsidRDefault="000B3138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44F68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044F68">
        <w:rPr>
          <w:rFonts w:ascii="Times New Roman" w:hAnsi="Times New Roman" w:cs="Times New Roman"/>
          <w:sz w:val="28"/>
          <w:szCs w:val="28"/>
        </w:rPr>
        <w:t xml:space="preserve">. </w:t>
      </w:r>
      <w:r w:rsidR="00C91463" w:rsidRPr="00044F68">
        <w:rPr>
          <w:rFonts w:ascii="Times New Roman" w:hAnsi="Times New Roman" w:cs="Times New Roman"/>
          <w:sz w:val="28"/>
          <w:szCs w:val="28"/>
        </w:rPr>
        <w:t>Организационный момент.</w:t>
      </w:r>
      <w:proofErr w:type="gramEnd"/>
    </w:p>
    <w:p w:rsidR="000B3138" w:rsidRPr="00044F68" w:rsidRDefault="007940EE" w:rsidP="00102A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B0123">
        <w:rPr>
          <w:rFonts w:ascii="Times New Roman" w:hAnsi="Times New Roman" w:cs="Times New Roman"/>
          <w:sz w:val="28"/>
          <w:szCs w:val="28"/>
        </w:rPr>
        <w:t xml:space="preserve">    </w:t>
      </w:r>
      <w:r w:rsidR="00C91463" w:rsidRPr="00044F68">
        <w:rPr>
          <w:rFonts w:ascii="Times New Roman" w:hAnsi="Times New Roman" w:cs="Times New Roman"/>
          <w:sz w:val="28"/>
          <w:szCs w:val="28"/>
        </w:rPr>
        <w:t>Здравствуйте, садитесь. Тетради с домашним заданием сдаем на проверку.</w:t>
      </w:r>
      <w:r w:rsidR="000B3138" w:rsidRPr="00044F6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5B42" w:rsidRPr="00044F68" w:rsidRDefault="00215B42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 xml:space="preserve">Сегодня на уроке мы продолжим применять свойства степени при выполнении упражнений. А также познакомимся </w:t>
      </w:r>
      <w:r w:rsidR="00F255AF" w:rsidRPr="00044F68">
        <w:rPr>
          <w:rFonts w:ascii="Times New Roman" w:hAnsi="Times New Roman" w:cs="Times New Roman"/>
          <w:sz w:val="28"/>
          <w:szCs w:val="28"/>
        </w:rPr>
        <w:t xml:space="preserve">с теоремой, выражающей свойства степени с </w:t>
      </w:r>
      <w:r w:rsidR="00333C8A" w:rsidRPr="00044F68">
        <w:rPr>
          <w:rFonts w:ascii="Times New Roman" w:hAnsi="Times New Roman" w:cs="Times New Roman"/>
          <w:sz w:val="28"/>
          <w:szCs w:val="28"/>
        </w:rPr>
        <w:t>действительным показателем.</w:t>
      </w:r>
    </w:p>
    <w:p w:rsidR="00861A2A" w:rsidRPr="00044F68" w:rsidRDefault="00333C8A" w:rsidP="00102A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044F68">
        <w:rPr>
          <w:rFonts w:ascii="Times New Roman" w:hAnsi="Times New Roman" w:cs="Times New Roman"/>
          <w:sz w:val="28"/>
          <w:szCs w:val="28"/>
        </w:rPr>
        <w:t>.</w:t>
      </w:r>
      <w:r w:rsidR="00861A2A" w:rsidRPr="00044F68">
        <w:rPr>
          <w:rFonts w:ascii="Times New Roman" w:hAnsi="Times New Roman" w:cs="Times New Roman"/>
          <w:sz w:val="28"/>
          <w:szCs w:val="28"/>
        </w:rPr>
        <w:t xml:space="preserve"> Повторение и закрепление пройденного материала</w:t>
      </w:r>
      <w:r w:rsidR="00B4609B" w:rsidRPr="00044F68">
        <w:rPr>
          <w:rFonts w:ascii="Times New Roman" w:hAnsi="Times New Roman" w:cs="Times New Roman"/>
          <w:sz w:val="28"/>
          <w:szCs w:val="28"/>
        </w:rPr>
        <w:t>.</w:t>
      </w:r>
    </w:p>
    <w:p w:rsidR="00861A2A" w:rsidRPr="00044F68" w:rsidRDefault="007940EE" w:rsidP="00102A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940EE">
        <w:rPr>
          <w:rFonts w:ascii="Times New Roman" w:hAnsi="Times New Roman" w:cs="Times New Roman"/>
          <w:sz w:val="28"/>
          <w:szCs w:val="28"/>
        </w:rPr>
        <w:t xml:space="preserve">     </w:t>
      </w:r>
      <w:r w:rsidR="003515CF" w:rsidRPr="00044F68">
        <w:rPr>
          <w:rFonts w:ascii="Times New Roman" w:hAnsi="Times New Roman" w:cs="Times New Roman"/>
          <w:sz w:val="28"/>
          <w:szCs w:val="28"/>
        </w:rPr>
        <w:t>С другой стороны доски самостоятельно</w:t>
      </w:r>
      <w:r w:rsidR="00C43DD0" w:rsidRPr="00044F68">
        <w:rPr>
          <w:rFonts w:ascii="Times New Roman" w:hAnsi="Times New Roman" w:cs="Times New Roman"/>
          <w:sz w:val="28"/>
          <w:szCs w:val="28"/>
        </w:rPr>
        <w:t xml:space="preserve"> один человек на оценку</w:t>
      </w:r>
      <w:r w:rsidR="0044010E" w:rsidRPr="00044F68">
        <w:rPr>
          <w:rFonts w:ascii="Times New Roman" w:hAnsi="Times New Roman" w:cs="Times New Roman"/>
          <w:sz w:val="28"/>
          <w:szCs w:val="28"/>
        </w:rPr>
        <w:t>:</w:t>
      </w:r>
    </w:p>
    <w:p w:rsidR="0044010E" w:rsidRPr="00044F68" w:rsidRDefault="0044010E" w:rsidP="00102A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п</w:t>
      </w:r>
      <w:r w:rsidR="00861A2A" w:rsidRPr="00044F68">
        <w:rPr>
          <w:rFonts w:ascii="Times New Roman" w:hAnsi="Times New Roman" w:cs="Times New Roman"/>
          <w:sz w:val="28"/>
          <w:szCs w:val="28"/>
        </w:rPr>
        <w:t xml:space="preserve">ри каких значениях </w:t>
      </w:r>
      <w:proofErr w:type="spellStart"/>
      <w:r w:rsidR="00861A2A" w:rsidRPr="00044F68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861A2A" w:rsidRPr="00044F68">
        <w:rPr>
          <w:rFonts w:ascii="Times New Roman" w:hAnsi="Times New Roman" w:cs="Times New Roman"/>
          <w:sz w:val="28"/>
          <w:szCs w:val="28"/>
        </w:rPr>
        <w:t xml:space="preserve"> выражение имеет смысл</w:t>
      </w:r>
      <w:r w:rsidRPr="00044F68">
        <w:rPr>
          <w:rFonts w:ascii="Times New Roman" w:hAnsi="Times New Roman" w:cs="Times New Roman"/>
          <w:sz w:val="28"/>
          <w:szCs w:val="28"/>
        </w:rPr>
        <w:t>?</w:t>
      </w:r>
    </w:p>
    <w:p w:rsidR="0071594E" w:rsidRPr="00044F68" w:rsidRDefault="009F4173" w:rsidP="00102AD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а) </w:t>
      </w:r>
      <w:r w:rsidR="007C3511" w:rsidRPr="00044F68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20.1pt" o:ole="">
            <v:imagedata r:id="rId5" o:title=""/>
          </v:shape>
          <o:OLEObject Type="Embed" ProgID="Equation.DSMT4" ShapeID="_x0000_i1025" DrawAspect="Content" ObjectID="_1379160237" r:id="rId6"/>
        </w:object>
      </w:r>
      <w:r w:rsidR="007C3511" w:rsidRPr="00044F68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EE03D0" w:rsidRPr="00044F68" w:rsidRDefault="009F4173" w:rsidP="00102AD8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б) </w:t>
      </w:r>
      <w:r w:rsidR="00EE03D0" w:rsidRPr="00044F68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026" type="#_x0000_t75" style="width:46.9pt;height:20.1pt" o:ole="">
            <v:imagedata r:id="rId7" o:title=""/>
          </v:shape>
          <o:OLEObject Type="Embed" ProgID="Equation.DSMT4" ShapeID="_x0000_i1026" DrawAspect="Content" ObjectID="_1379160238" r:id="rId8"/>
        </w:object>
      </w:r>
    </w:p>
    <w:p w:rsidR="009F4173" w:rsidRPr="00044F68" w:rsidRDefault="0071594E" w:rsidP="00102AD8">
      <w:pPr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lastRenderedPageBreak/>
        <w:t xml:space="preserve">в) </w:t>
      </w:r>
      <w:r w:rsidR="009F4173" w:rsidRPr="00044F68">
        <w:rPr>
          <w:rFonts w:ascii="Times New Roman" w:hAnsi="Times New Roman" w:cs="Times New Roman"/>
          <w:position w:val="-30"/>
          <w:sz w:val="28"/>
          <w:szCs w:val="28"/>
        </w:rPr>
        <w:object w:dxaOrig="740" w:dyaOrig="800">
          <v:shape id="_x0000_i1027" type="#_x0000_t75" style="width:36.85pt;height:40.2pt" o:ole="">
            <v:imagedata r:id="rId9" o:title=""/>
          </v:shape>
          <o:OLEObject Type="Embed" ProgID="Equation.DSMT4" ShapeID="_x0000_i1027" DrawAspect="Content" ObjectID="_1379160239" r:id="rId10"/>
        </w:object>
      </w:r>
    </w:p>
    <w:p w:rsidR="009F4173" w:rsidRPr="00044F68" w:rsidRDefault="0071594E" w:rsidP="00102AD8">
      <w:pPr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г) </w:t>
      </w:r>
      <w:r w:rsidRPr="00044F68">
        <w:rPr>
          <w:rFonts w:ascii="Times New Roman" w:hAnsi="Times New Roman" w:cs="Times New Roman"/>
          <w:position w:val="-30"/>
          <w:sz w:val="28"/>
          <w:szCs w:val="28"/>
        </w:rPr>
        <w:object w:dxaOrig="859" w:dyaOrig="800">
          <v:shape id="_x0000_i1028" type="#_x0000_t75" style="width:42.7pt;height:40.2pt" o:ole="">
            <v:imagedata r:id="rId11" o:title=""/>
          </v:shape>
          <o:OLEObject Type="Embed" ProgID="Equation.DSMT4" ShapeID="_x0000_i1028" DrawAspect="Content" ObjectID="_1379160240" r:id="rId12"/>
        </w:object>
      </w:r>
    </w:p>
    <w:p w:rsidR="009F4173" w:rsidRPr="00044F68" w:rsidRDefault="009F4173" w:rsidP="00102AD8">
      <w:pPr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ы: </w:t>
      </w:r>
      <w:r w:rsidR="0071594E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а) </w:t>
      </w:r>
      <w:r w:rsidR="008B31D2" w:rsidRPr="00044F68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29" type="#_x0000_t75" style="width:32.65pt;height:15.05pt" o:ole="">
            <v:imagedata r:id="rId13" o:title=""/>
          </v:shape>
          <o:OLEObject Type="Embed" ProgID="Equation.DSMT4" ShapeID="_x0000_i1029" DrawAspect="Content" ObjectID="_1379160241" r:id="rId14"/>
        </w:object>
      </w:r>
      <w:r w:rsidR="008B31D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б) </w:t>
      </w:r>
      <w:r w:rsidR="008B31D2" w:rsidRPr="00044F68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030" type="#_x0000_t75" style="width:46.05pt;height:15.05pt" o:ole="">
            <v:imagedata r:id="rId15" o:title=""/>
          </v:shape>
          <o:OLEObject Type="Embed" ProgID="Equation.DSMT4" ShapeID="_x0000_i1030" DrawAspect="Content" ObjectID="_1379160242" r:id="rId16"/>
        </w:object>
      </w:r>
      <w:r w:rsidR="008B31D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в) </w:t>
      </w:r>
      <w:r w:rsidR="008B31D2" w:rsidRPr="00044F6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1" type="#_x0000_t75" style="width:31pt;height:15.05pt" o:ole="">
            <v:imagedata r:id="rId17" o:title=""/>
          </v:shape>
          <o:OLEObject Type="Embed" ProgID="Equation.DSMT4" ShapeID="_x0000_i1031" DrawAspect="Content" ObjectID="_1379160243" r:id="rId18"/>
        </w:object>
      </w:r>
      <w:r w:rsidR="008B31D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г) </w:t>
      </w:r>
      <w:r w:rsidR="007823D7" w:rsidRPr="00044F6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2" type="#_x0000_t75" style="width:31pt;height:15.05pt" o:ole="">
            <v:imagedata r:id="rId19" o:title=""/>
          </v:shape>
          <o:OLEObject Type="Embed" ProgID="Equation.DSMT4" ShapeID="_x0000_i1032" DrawAspect="Content" ObjectID="_1379160244" r:id="rId20"/>
        </w:object>
      </w:r>
      <w:r w:rsidR="007823D7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7823D7" w:rsidRPr="00044F68" w:rsidRDefault="007940EE" w:rsidP="00102AD8">
      <w:pPr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7940EE">
        <w:rPr>
          <w:rFonts w:ascii="Times New Roman" w:hAnsi="Times New Roman" w:cs="Times New Roman"/>
          <w:position w:val="-8"/>
          <w:sz w:val="28"/>
          <w:szCs w:val="28"/>
        </w:rPr>
        <w:t xml:space="preserve">     </w:t>
      </w:r>
      <w:r w:rsidR="0058471F" w:rsidRPr="00044F68">
        <w:rPr>
          <w:rFonts w:ascii="Times New Roman" w:hAnsi="Times New Roman" w:cs="Times New Roman"/>
          <w:position w:val="-8"/>
          <w:sz w:val="28"/>
          <w:szCs w:val="28"/>
        </w:rPr>
        <w:t>В это время остальные работают устно (примеры высвечиваются на проекторе).</w:t>
      </w:r>
    </w:p>
    <w:p w:rsidR="00C22456" w:rsidRPr="00044F68" w:rsidRDefault="00C22456" w:rsidP="00102AD8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Представить в виде степени с рациональным показателем:</w:t>
      </w:r>
    </w:p>
    <w:p w:rsidR="00C22456" w:rsidRPr="00044F68" w:rsidRDefault="00F16904" w:rsidP="00102AD8">
      <w:pPr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620" w:dyaOrig="440">
          <v:shape id="_x0000_i1033" type="#_x0000_t75" style="width:31pt;height:21.75pt" o:ole="">
            <v:imagedata r:id="rId21" o:title=""/>
          </v:shape>
          <o:OLEObject Type="Embed" ProgID="Equation.DSMT4" ShapeID="_x0000_i1033" DrawAspect="Content" ObjectID="_1379160245" r:id="rId22"/>
        </w:object>
      </w:r>
      <w:r w:rsidR="001E697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3034F0" w:rsidRPr="00044F68">
        <w:rPr>
          <w:rFonts w:ascii="Times New Roman" w:hAnsi="Times New Roman" w:cs="Times New Roman"/>
          <w:position w:val="-6"/>
          <w:sz w:val="28"/>
          <w:szCs w:val="28"/>
        </w:rPr>
        <w:object w:dxaOrig="420" w:dyaOrig="540">
          <v:shape id="_x0000_i1034" type="#_x0000_t75" style="width:20.95pt;height:26.8pt" o:ole="">
            <v:imagedata r:id="rId23" o:title=""/>
          </v:shape>
          <o:OLEObject Type="Embed" ProgID="Equation.DSMT4" ShapeID="_x0000_i1034" DrawAspect="Content" ObjectID="_1379160246" r:id="rId24"/>
        </w:object>
      </w:r>
    </w:p>
    <w:p w:rsidR="00F16904" w:rsidRPr="00044F68" w:rsidRDefault="00F16904" w:rsidP="00102AD8">
      <w:pPr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540" w:dyaOrig="440">
          <v:shape id="_x0000_i1035" type="#_x0000_t75" style="width:26.8pt;height:21.75pt" o:ole="">
            <v:imagedata r:id="rId25" o:title=""/>
          </v:shape>
          <o:OLEObject Type="Embed" ProgID="Equation.DSMT4" ShapeID="_x0000_i1035" DrawAspect="Content" ObjectID="_1379160247" r:id="rId26"/>
        </w:object>
      </w:r>
      <w:r w:rsidR="003034F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1E697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 </w:t>
      </w:r>
      <w:r w:rsidR="003034F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C435B4" w:rsidRPr="00044F68">
        <w:rPr>
          <w:rFonts w:ascii="Times New Roman" w:hAnsi="Times New Roman" w:cs="Times New Roman"/>
          <w:position w:val="-6"/>
          <w:sz w:val="28"/>
          <w:szCs w:val="28"/>
        </w:rPr>
        <w:object w:dxaOrig="320" w:dyaOrig="540">
          <v:shape id="_x0000_i1036" type="#_x0000_t75" style="width:15.9pt;height:26.8pt" o:ole="">
            <v:imagedata r:id="rId27" o:title=""/>
          </v:shape>
          <o:OLEObject Type="Embed" ProgID="Equation.DSMT4" ShapeID="_x0000_i1036" DrawAspect="Content" ObjectID="_1379160248" r:id="rId28"/>
        </w:object>
      </w:r>
    </w:p>
    <w:p w:rsidR="00F16904" w:rsidRPr="00044F68" w:rsidRDefault="00F16904" w:rsidP="00102AD8">
      <w:pPr>
        <w:spacing w:line="360" w:lineRule="auto"/>
        <w:jc w:val="both"/>
        <w:rPr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540" w:dyaOrig="440">
          <v:shape id="_x0000_i1037" type="#_x0000_t75" style="width:26.8pt;height:21.75pt" o:ole="">
            <v:imagedata r:id="rId29" o:title=""/>
          </v:shape>
          <o:OLEObject Type="Embed" ProgID="Equation.DSMT4" ShapeID="_x0000_i1037" DrawAspect="Content" ObjectID="_1379160249" r:id="rId30"/>
        </w:object>
      </w:r>
      <w:r w:rsidR="001E697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  </w:t>
      </w:r>
      <w:r w:rsidR="00C435B4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C435B4" w:rsidRPr="00044F68">
        <w:rPr>
          <w:rFonts w:ascii="Times New Roman" w:hAnsi="Times New Roman" w:cs="Times New Roman"/>
          <w:position w:val="-6"/>
          <w:sz w:val="28"/>
          <w:szCs w:val="28"/>
        </w:rPr>
        <w:object w:dxaOrig="340" w:dyaOrig="540">
          <v:shape id="_x0000_i1038" type="#_x0000_t75" style="width:16.75pt;height:26.8pt" o:ole="">
            <v:imagedata r:id="rId31" o:title=""/>
          </v:shape>
          <o:OLEObject Type="Embed" ProgID="Equation.DSMT4" ShapeID="_x0000_i1038" DrawAspect="Content" ObjectID="_1379160250" r:id="rId32"/>
        </w:object>
      </w:r>
    </w:p>
    <w:p w:rsidR="00F16904" w:rsidRPr="00044F68" w:rsidRDefault="00F16904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620" w:dyaOrig="440">
          <v:shape id="_x0000_i1039" type="#_x0000_t75" style="width:31pt;height:21.75pt" o:ole="">
            <v:imagedata r:id="rId33" o:title=""/>
          </v:shape>
          <o:OLEObject Type="Embed" ProgID="Equation.DSMT4" ShapeID="_x0000_i1039" DrawAspect="Content" ObjectID="_1379160251" r:id="rId34"/>
        </w:object>
      </w:r>
      <w:r w:rsidR="00C435B4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1E697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</w:t>
      </w:r>
      <w:r w:rsidR="00C435B4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C435B4" w:rsidRPr="00044F68">
        <w:rPr>
          <w:rFonts w:ascii="Times New Roman" w:hAnsi="Times New Roman" w:cs="Times New Roman"/>
          <w:position w:val="-6"/>
          <w:sz w:val="28"/>
          <w:szCs w:val="28"/>
        </w:rPr>
        <w:object w:dxaOrig="420" w:dyaOrig="540">
          <v:shape id="_x0000_i1040" type="#_x0000_t75" style="width:20.95pt;height:26.8pt" o:ole="">
            <v:imagedata r:id="rId35" o:title=""/>
          </v:shape>
          <o:OLEObject Type="Embed" ProgID="Equation.DSMT4" ShapeID="_x0000_i1040" DrawAspect="Content" ObjectID="_1379160252" r:id="rId36"/>
        </w:object>
      </w:r>
    </w:p>
    <w:p w:rsidR="004D6C6D" w:rsidRPr="00044F68" w:rsidRDefault="004D6C6D" w:rsidP="00102AD8">
      <w:pPr>
        <w:pStyle w:val="a3"/>
        <w:numPr>
          <w:ilvl w:val="0"/>
          <w:numId w:val="3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Представить в виде корня из степени с целым показателем</w:t>
      </w:r>
      <w:r w:rsidR="00371316" w:rsidRPr="00044F68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:</w:t>
      </w:r>
    </w:p>
    <w:p w:rsidR="00C26667" w:rsidRPr="00044F68" w:rsidRDefault="00C2666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6"/>
          <w:sz w:val="28"/>
          <w:szCs w:val="28"/>
        </w:rPr>
        <w:object w:dxaOrig="340" w:dyaOrig="540">
          <v:shape id="_x0000_i1041" type="#_x0000_t75" style="width:16.75pt;height:26.8pt" o:ole="">
            <v:imagedata r:id="rId37" o:title=""/>
          </v:shape>
          <o:OLEObject Type="Embed" ProgID="Equation.DSMT4" ShapeID="_x0000_i1041" DrawAspect="Content" ObjectID="_1379160253" r:id="rId38"/>
        </w:object>
      </w:r>
      <w:r w:rsidR="00F20F1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B153B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    </w:t>
      </w:r>
      <w:r w:rsidR="00F20F1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F20F11" w:rsidRPr="00044F68">
        <w:rPr>
          <w:rFonts w:ascii="Times New Roman" w:hAnsi="Times New Roman" w:cs="Times New Roman"/>
          <w:position w:val="-8"/>
          <w:sz w:val="28"/>
          <w:szCs w:val="28"/>
        </w:rPr>
        <w:object w:dxaOrig="540" w:dyaOrig="440">
          <v:shape id="_x0000_i1042" type="#_x0000_t75" style="width:26.8pt;height:21.75pt" o:ole="">
            <v:imagedata r:id="rId39" o:title=""/>
          </v:shape>
          <o:OLEObject Type="Embed" ProgID="Equation.DSMT4" ShapeID="_x0000_i1042" DrawAspect="Content" ObjectID="_1379160254" r:id="rId40"/>
        </w:object>
      </w:r>
    </w:p>
    <w:p w:rsidR="00C26667" w:rsidRPr="00044F68" w:rsidRDefault="00C2666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6"/>
          <w:sz w:val="28"/>
          <w:szCs w:val="28"/>
        </w:rPr>
        <w:object w:dxaOrig="420" w:dyaOrig="540">
          <v:shape id="_x0000_i1043" type="#_x0000_t75" style="width:20.95pt;height:26.8pt" o:ole="">
            <v:imagedata r:id="rId41" o:title=""/>
          </v:shape>
          <o:OLEObject Type="Embed" ProgID="Equation.DSMT4" ShapeID="_x0000_i1043" DrawAspect="Content" ObjectID="_1379160255" r:id="rId42"/>
        </w:object>
      </w:r>
      <w:r w:rsidR="00B153B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   </w:t>
      </w:r>
      <w:r w:rsidR="00F20F1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твет: </w:t>
      </w:r>
      <w:r w:rsidR="00F20F11" w:rsidRPr="00044F68">
        <w:rPr>
          <w:rFonts w:ascii="Times New Roman" w:hAnsi="Times New Roman" w:cs="Times New Roman"/>
          <w:position w:val="-8"/>
          <w:sz w:val="28"/>
          <w:szCs w:val="28"/>
        </w:rPr>
        <w:object w:dxaOrig="620" w:dyaOrig="440">
          <v:shape id="_x0000_i1044" type="#_x0000_t75" style="width:31pt;height:21.75pt" o:ole="">
            <v:imagedata r:id="rId43" o:title=""/>
          </v:shape>
          <o:OLEObject Type="Embed" ProgID="Equation.DSMT4" ShapeID="_x0000_i1044" DrawAspect="Content" ObjectID="_1379160256" r:id="rId44"/>
        </w:object>
      </w:r>
    </w:p>
    <w:p w:rsidR="00C26667" w:rsidRPr="00044F68" w:rsidRDefault="0015679C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12"/>
          <w:sz w:val="28"/>
          <w:szCs w:val="28"/>
        </w:rPr>
        <w:object w:dxaOrig="760" w:dyaOrig="600">
          <v:shape id="_x0000_i1045" type="#_x0000_t75" style="width:37.65pt;height:30.15pt" o:ole="">
            <v:imagedata r:id="rId45" o:title=""/>
          </v:shape>
          <o:OLEObject Type="Embed" ProgID="Equation.DSMT4" ShapeID="_x0000_i1045" DrawAspect="Content" ObjectID="_1379160257" r:id="rId46"/>
        </w:object>
      </w:r>
      <w:r w:rsidR="00B153B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</w:t>
      </w:r>
      <w:r w:rsidR="00F20F1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твет: </w:t>
      </w:r>
      <w:r w:rsidR="00073652" w:rsidRPr="00044F68">
        <w:rPr>
          <w:rFonts w:ascii="Times New Roman" w:hAnsi="Times New Roman" w:cs="Times New Roman"/>
          <w:position w:val="-36"/>
          <w:sz w:val="28"/>
          <w:szCs w:val="28"/>
        </w:rPr>
        <w:object w:dxaOrig="2079" w:dyaOrig="859">
          <v:shape id="_x0000_i1046" type="#_x0000_t75" style="width:103.8pt;height:43.55pt" o:ole="">
            <v:imagedata r:id="rId47" o:title=""/>
          </v:shape>
          <o:OLEObject Type="Embed" ProgID="Equation.DSMT4" ShapeID="_x0000_i1046" DrawAspect="Content" ObjectID="_1379160258" r:id="rId48"/>
        </w:object>
      </w:r>
    </w:p>
    <w:p w:rsidR="00C26667" w:rsidRPr="00044F68" w:rsidRDefault="0015679C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6"/>
          <w:sz w:val="28"/>
          <w:szCs w:val="28"/>
        </w:rPr>
        <w:object w:dxaOrig="340" w:dyaOrig="540">
          <v:shape id="_x0000_i1047" type="#_x0000_t75" style="width:16.75pt;height:26.8pt" o:ole="">
            <v:imagedata r:id="rId49" o:title=""/>
          </v:shape>
          <o:OLEObject Type="Embed" ProgID="Equation.DSMT4" ShapeID="_x0000_i1047" DrawAspect="Content" ObjectID="_1379160259" r:id="rId50"/>
        </w:object>
      </w:r>
      <w:r w:rsidR="00B153B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    </w:t>
      </w:r>
      <w:r w:rsidR="00F20F1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твет: </w:t>
      </w:r>
      <w:r w:rsidR="00B153B9" w:rsidRPr="00044F68">
        <w:rPr>
          <w:rFonts w:ascii="Times New Roman" w:hAnsi="Times New Roman" w:cs="Times New Roman"/>
          <w:position w:val="-8"/>
          <w:sz w:val="28"/>
          <w:szCs w:val="28"/>
        </w:rPr>
        <w:object w:dxaOrig="540" w:dyaOrig="440">
          <v:shape id="_x0000_i1048" type="#_x0000_t75" style="width:26.8pt;height:21.75pt" o:ole="">
            <v:imagedata r:id="rId51" o:title=""/>
          </v:shape>
          <o:OLEObject Type="Embed" ProgID="Equation.DSMT4" ShapeID="_x0000_i1048" DrawAspect="Content" ObjectID="_1379160260" r:id="rId52"/>
        </w:object>
      </w:r>
    </w:p>
    <w:p w:rsidR="00D927D8" w:rsidRPr="00044F68" w:rsidRDefault="00D927D8" w:rsidP="00102AD8">
      <w:pPr>
        <w:pStyle w:val="a3"/>
        <w:numPr>
          <w:ilvl w:val="0"/>
          <w:numId w:val="3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4F68">
        <w:rPr>
          <w:rFonts w:ascii="Times New Roman" w:hAnsi="Times New Roman" w:cs="Times New Roman"/>
          <w:sz w:val="28"/>
          <w:szCs w:val="28"/>
        </w:rPr>
        <w:t>Вычислить:</w:t>
      </w:r>
    </w:p>
    <w:p w:rsidR="00D927D8" w:rsidRPr="00044F68" w:rsidRDefault="00D927D8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32"/>
          <w:sz w:val="28"/>
          <w:szCs w:val="28"/>
        </w:rPr>
        <w:object w:dxaOrig="639" w:dyaOrig="940">
          <v:shape id="_x0000_i1049" type="#_x0000_t75" style="width:31.8pt;height:46.9pt" o:ole="">
            <v:imagedata r:id="rId53" o:title=""/>
          </v:shape>
          <o:OLEObject Type="Embed" ProgID="Equation.DSMT4" ShapeID="_x0000_i1049" DrawAspect="Content" ObjectID="_1379160261" r:id="rId54"/>
        </w:object>
      </w:r>
      <w:r w:rsidR="0071778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B450A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</w:t>
      </w:r>
      <w:r w:rsidR="00C162AC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C162AC" w:rsidRPr="00044F68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50" type="#_x0000_t75" style="width:12.55pt;height:36pt" o:ole="">
            <v:imagedata r:id="rId55" o:title=""/>
          </v:shape>
          <o:OLEObject Type="Embed" ProgID="Equation.DSMT4" ShapeID="_x0000_i1050" DrawAspect="Content" ObjectID="_1379160262" r:id="rId56"/>
        </w:object>
      </w:r>
    </w:p>
    <w:p w:rsidR="00C040CD" w:rsidRPr="00044F68" w:rsidRDefault="00717789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32"/>
          <w:sz w:val="28"/>
          <w:szCs w:val="28"/>
        </w:rPr>
        <w:object w:dxaOrig="859" w:dyaOrig="940">
          <v:shape id="_x0000_i1051" type="#_x0000_t75" style="width:42.7pt;height:46.9pt" o:ole="">
            <v:imagedata r:id="rId57" o:title=""/>
          </v:shape>
          <o:OLEObject Type="Embed" ProgID="Equation.DSMT4" ShapeID="_x0000_i1051" DrawAspect="Content" ObjectID="_1379160263" r:id="rId58"/>
        </w:object>
      </w:r>
      <w:r w:rsidR="00B450A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</w:t>
      </w:r>
      <w:r w:rsidR="00C040C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B450A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C040C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C040CD" w:rsidRPr="00044F68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52" type="#_x0000_t75" style="width:12.55pt;height:36pt" o:ole="">
            <v:imagedata r:id="rId59" o:title=""/>
          </v:shape>
          <o:OLEObject Type="Embed" ProgID="Equation.DSMT4" ShapeID="_x0000_i1052" DrawAspect="Content" ObjectID="_1379160264" r:id="rId60"/>
        </w:object>
      </w:r>
    </w:p>
    <w:p w:rsidR="00C040CD" w:rsidRPr="00044F68" w:rsidRDefault="00717789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28"/>
          <w:sz w:val="28"/>
          <w:szCs w:val="28"/>
        </w:rPr>
        <w:object w:dxaOrig="499" w:dyaOrig="880">
          <v:shape id="_x0000_i1053" type="#_x0000_t75" style="width:25.1pt;height:44.35pt" o:ole="">
            <v:imagedata r:id="rId61" o:title=""/>
          </v:shape>
          <o:OLEObject Type="Embed" ProgID="Equation.DSMT4" ShapeID="_x0000_i1053" DrawAspect="Content" ObjectID="_1379160265" r:id="rId62"/>
        </w:object>
      </w:r>
      <w:r w:rsidR="00B450A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  </w:t>
      </w:r>
      <w:r w:rsidR="00C040C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B450A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C040C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C040CD" w:rsidRPr="00044F68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054" type="#_x0000_t75" style="width:20.1pt;height:36pt" o:ole="">
            <v:imagedata r:id="rId63" o:title=""/>
          </v:shape>
          <o:OLEObject Type="Embed" ProgID="Equation.DSMT4" ShapeID="_x0000_i1054" DrawAspect="Content" ObjectID="_1379160266" r:id="rId64"/>
        </w:object>
      </w:r>
    </w:p>
    <w:p w:rsidR="00C040CD" w:rsidRPr="00044F68" w:rsidRDefault="00717789" w:rsidP="00102AD8">
      <w:pPr>
        <w:tabs>
          <w:tab w:val="left" w:pos="1560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14"/>
          <w:sz w:val="28"/>
          <w:szCs w:val="28"/>
        </w:rPr>
        <w:object w:dxaOrig="700" w:dyaOrig="580">
          <v:shape id="_x0000_i1055" type="#_x0000_t75" style="width:35.15pt;height:29.3pt" o:ole="">
            <v:imagedata r:id="rId65" o:title=""/>
          </v:shape>
          <o:OLEObject Type="Embed" ProgID="Equation.DSMT4" ShapeID="_x0000_i1055" DrawAspect="Content" ObjectID="_1379160267" r:id="rId66"/>
        </w:object>
      </w:r>
      <w:r w:rsidR="00C040C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B450A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   </w:t>
      </w:r>
      <w:r w:rsidR="00C040C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="00B450AA" w:rsidRPr="00044F68">
        <w:rPr>
          <w:rFonts w:ascii="Times New Roman" w:hAnsi="Times New Roman" w:cs="Times New Roman"/>
          <w:position w:val="-8"/>
          <w:sz w:val="28"/>
          <w:szCs w:val="28"/>
        </w:rPr>
        <w:t>не имеет смысла</w:t>
      </w:r>
      <w:r w:rsidR="00C43DD0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C43DD0" w:rsidRPr="00044F68" w:rsidRDefault="007940EE" w:rsidP="00102AD8">
      <w:pPr>
        <w:tabs>
          <w:tab w:val="left" w:pos="1560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7940EE">
        <w:rPr>
          <w:rFonts w:ascii="Times New Roman" w:hAnsi="Times New Roman" w:cs="Times New Roman"/>
          <w:position w:val="-8"/>
          <w:sz w:val="28"/>
          <w:szCs w:val="28"/>
        </w:rPr>
        <w:t xml:space="preserve">     </w:t>
      </w:r>
      <w:r w:rsidR="00C43DD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Проверяем решение с другой стороны доски. </w:t>
      </w:r>
      <w:r w:rsidR="00B2024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Дополнительный вопрос: </w:t>
      </w:r>
      <w:proofErr w:type="gramStart"/>
      <w:r w:rsidR="00B20245" w:rsidRPr="00044F68">
        <w:rPr>
          <w:rFonts w:ascii="Times New Roman" w:hAnsi="Times New Roman" w:cs="Times New Roman"/>
          <w:position w:val="-8"/>
          <w:sz w:val="28"/>
          <w:szCs w:val="28"/>
        </w:rPr>
        <w:t>числа</w:t>
      </w:r>
      <w:proofErr w:type="gramEnd"/>
      <w:r w:rsidR="00B2024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какого вида называются действительными?</w:t>
      </w:r>
    </w:p>
    <w:p w:rsidR="00011282" w:rsidRPr="00044F68" w:rsidRDefault="00B20245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числа вида </w:t>
      </w:r>
      <w:r w:rsidR="001239C3" w:rsidRPr="00044F68">
        <w:rPr>
          <w:rFonts w:ascii="Times New Roman" w:hAnsi="Times New Roman" w:cs="Times New Roman"/>
          <w:position w:val="-12"/>
          <w:sz w:val="28"/>
          <w:szCs w:val="28"/>
        </w:rPr>
        <w:object w:dxaOrig="1440" w:dyaOrig="380">
          <v:shape id="_x0000_i1056" type="#_x0000_t75" style="width:1in;height:19.25pt" o:ole="">
            <v:imagedata r:id="rId67" o:title=""/>
          </v:shape>
          <o:OLEObject Type="Embed" ProgID="Equation.DSMT4" ShapeID="_x0000_i1056" DrawAspect="Content" ObjectID="_1379160268" r:id="rId68"/>
        </w:object>
      </w:r>
      <w:r w:rsidR="001B4CCC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C0050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где </w:t>
      </w:r>
      <w:r w:rsidR="00C00508" w:rsidRPr="00044F68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57" type="#_x0000_t75" style="width:15.05pt;height:19.25pt" o:ole="">
            <v:imagedata r:id="rId69" o:title=""/>
          </v:shape>
          <o:OLEObject Type="Embed" ProgID="Equation.DSMT4" ShapeID="_x0000_i1057" DrawAspect="Content" ObjectID="_1379160269" r:id="rId70"/>
        </w:object>
      </w:r>
      <w:r w:rsidR="00C0050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– целое неотрицательное число,  </w:t>
      </w:r>
      <w:r w:rsidR="00C00508" w:rsidRPr="00044F68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58" type="#_x0000_t75" style="width:64.45pt;height:19.25pt" o:ole="">
            <v:imagedata r:id="rId71" o:title=""/>
          </v:shape>
          <o:OLEObject Type="Embed" ProgID="Equation.DSMT4" ShapeID="_x0000_i1058" DrawAspect="Content" ObjectID="_1379160270" r:id="rId72"/>
        </w:object>
      </w:r>
      <w:r w:rsidR="00C0050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– цифры</w:t>
      </w:r>
      <w:r w:rsidR="001B4CCC" w:rsidRPr="00044F68">
        <w:rPr>
          <w:rFonts w:ascii="Times New Roman" w:hAnsi="Times New Roman" w:cs="Times New Roman"/>
          <w:position w:val="-8"/>
          <w:sz w:val="28"/>
          <w:szCs w:val="28"/>
        </w:rPr>
        <w:t>. (Оцениваем ответ).</w:t>
      </w:r>
    </w:p>
    <w:p w:rsidR="001B4CCC" w:rsidRPr="00044F68" w:rsidRDefault="007D677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№57(</w:t>
      </w:r>
      <w:proofErr w:type="gramStart"/>
      <w:r w:rsidRPr="00044F68">
        <w:rPr>
          <w:rFonts w:ascii="Times New Roman" w:hAnsi="Times New Roman" w:cs="Times New Roman"/>
          <w:position w:val="-8"/>
          <w:sz w:val="28"/>
          <w:szCs w:val="28"/>
        </w:rPr>
        <w:t>четные</w:t>
      </w:r>
      <w:proofErr w:type="gramEnd"/>
      <w:r w:rsidRPr="00044F68">
        <w:rPr>
          <w:rFonts w:ascii="Times New Roman" w:hAnsi="Times New Roman" w:cs="Times New Roman"/>
          <w:position w:val="-8"/>
          <w:sz w:val="28"/>
          <w:szCs w:val="28"/>
        </w:rPr>
        <w:t>)</w:t>
      </w:r>
      <w:r w:rsidR="0028690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№58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выполняем устно по</w:t>
      </w:r>
      <w:r w:rsidR="0028690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цепочке</w:t>
      </w:r>
      <w:r w:rsidR="0028690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D032F4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начинаем </w:t>
      </w:r>
      <w:r w:rsidR="00286905" w:rsidRPr="00044F68">
        <w:rPr>
          <w:rFonts w:ascii="Times New Roman" w:hAnsi="Times New Roman" w:cs="Times New Roman"/>
          <w:position w:val="-8"/>
          <w:sz w:val="28"/>
          <w:szCs w:val="28"/>
        </w:rPr>
        <w:t>с третьего ряда.</w:t>
      </w:r>
      <w:r w:rsidR="0020237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роговариваем</w:t>
      </w:r>
      <w:r w:rsidR="0034449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все выполняемые</w:t>
      </w:r>
      <w:r w:rsidR="0020237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действия</w:t>
      </w:r>
      <w:r w:rsidR="00D032F4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8714A7" w:rsidRPr="00044F68" w:rsidRDefault="008A0EC8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№57 </w:t>
      </w:r>
      <w:r w:rsidR="008A464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вычислить.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2) </w:t>
      </w:r>
      <w:r w:rsidRPr="00044F68">
        <w:rPr>
          <w:rFonts w:ascii="Times New Roman" w:hAnsi="Times New Roman" w:cs="Times New Roman"/>
          <w:position w:val="-6"/>
          <w:sz w:val="28"/>
          <w:szCs w:val="28"/>
        </w:rPr>
        <w:object w:dxaOrig="880" w:dyaOrig="540">
          <v:shape id="_x0000_i1059" type="#_x0000_t75" style="width:43.55pt;height:26.8pt" o:ole="">
            <v:imagedata r:id="rId73" o:title=""/>
          </v:shape>
          <o:OLEObject Type="Embed" ProgID="Equation.DSMT4" ShapeID="_x0000_i1059" DrawAspect="Content" ObjectID="_1379160271" r:id="rId74"/>
        </w:object>
      </w:r>
      <w:r w:rsidR="002C79A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4) </w:t>
      </w:r>
      <w:r w:rsidR="00E3579D" w:rsidRPr="00044F68">
        <w:rPr>
          <w:rFonts w:ascii="Times New Roman" w:hAnsi="Times New Roman" w:cs="Times New Roman"/>
          <w:position w:val="-6"/>
          <w:sz w:val="28"/>
          <w:szCs w:val="28"/>
        </w:rPr>
        <w:object w:dxaOrig="1660" w:dyaOrig="540">
          <v:shape id="_x0000_i1060" type="#_x0000_t75" style="width:82.9pt;height:26.8pt" o:ole="">
            <v:imagedata r:id="rId75" o:title=""/>
          </v:shape>
          <o:OLEObject Type="Embed" ProgID="Equation.DSMT4" ShapeID="_x0000_i1060" DrawAspect="Content" ObjectID="_1379160272" r:id="rId76"/>
        </w:object>
      </w:r>
      <w:r w:rsidR="002C79A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</w:t>
      </w:r>
      <w:r w:rsidR="00E3579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6) </w:t>
      </w:r>
      <w:r w:rsidR="00F7320E" w:rsidRPr="00044F68">
        <w:rPr>
          <w:rFonts w:ascii="Times New Roman" w:hAnsi="Times New Roman" w:cs="Times New Roman"/>
          <w:position w:val="-44"/>
          <w:sz w:val="28"/>
          <w:szCs w:val="28"/>
        </w:rPr>
        <w:object w:dxaOrig="2400" w:dyaOrig="880">
          <v:shape id="_x0000_i1061" type="#_x0000_t75" style="width:119.7pt;height:44.35pt" o:ole="">
            <v:imagedata r:id="rId77" o:title=""/>
          </v:shape>
          <o:OLEObject Type="Embed" ProgID="Equation.DSMT4" ShapeID="_x0000_i1061" DrawAspect="Content" ObjectID="_1379160273" r:id="rId78"/>
        </w:object>
      </w:r>
    </w:p>
    <w:p w:rsidR="00044F68" w:rsidRDefault="00367499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№58 </w:t>
      </w:r>
      <w:r w:rsidR="008A464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вычислить.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1) </w:t>
      </w:r>
      <w:r w:rsidR="002C79AF" w:rsidRPr="00044F68">
        <w:rPr>
          <w:rFonts w:ascii="Times New Roman" w:hAnsi="Times New Roman" w:cs="Times New Roman"/>
          <w:position w:val="-6"/>
          <w:sz w:val="28"/>
          <w:szCs w:val="28"/>
        </w:rPr>
        <w:object w:dxaOrig="2540" w:dyaOrig="540">
          <v:shape id="_x0000_i1062" type="#_x0000_t75" style="width:126.4pt;height:26.8pt" o:ole="">
            <v:imagedata r:id="rId79" o:title=""/>
          </v:shape>
          <o:OLEObject Type="Embed" ProgID="Equation.DSMT4" ShapeID="_x0000_i1062" DrawAspect="Content" ObjectID="_1379160274" r:id="rId80"/>
        </w:object>
      </w:r>
      <w:r w:rsidR="002C79A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2) </w:t>
      </w:r>
      <w:r w:rsidR="002C79AF" w:rsidRPr="00044F68">
        <w:rPr>
          <w:rFonts w:ascii="Times New Roman" w:hAnsi="Times New Roman" w:cs="Times New Roman"/>
          <w:position w:val="-6"/>
          <w:sz w:val="28"/>
          <w:szCs w:val="28"/>
        </w:rPr>
        <w:object w:dxaOrig="1700" w:dyaOrig="540">
          <v:shape id="_x0000_i1063" type="#_x0000_t75" style="width:84.55pt;height:26.8pt" o:ole="">
            <v:imagedata r:id="rId81" o:title=""/>
          </v:shape>
          <o:OLEObject Type="Embed" ProgID="Equation.DSMT4" ShapeID="_x0000_i1063" DrawAspect="Content" ObjectID="_1379160275" r:id="rId82"/>
        </w:object>
      </w:r>
      <w:r w:rsidR="009166B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</w:t>
      </w:r>
    </w:p>
    <w:p w:rsidR="00044F68" w:rsidRDefault="009166B1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3) </w:t>
      </w:r>
      <w:r w:rsidR="00A90BEF" w:rsidRPr="00044F68">
        <w:rPr>
          <w:rFonts w:ascii="Times New Roman" w:hAnsi="Times New Roman" w:cs="Times New Roman"/>
          <w:position w:val="-6"/>
          <w:sz w:val="28"/>
          <w:szCs w:val="28"/>
        </w:rPr>
        <w:object w:dxaOrig="2400" w:dyaOrig="540">
          <v:shape id="_x0000_i1064" type="#_x0000_t75" style="width:119.7pt;height:26.8pt" o:ole="">
            <v:imagedata r:id="rId83" o:title=""/>
          </v:shape>
          <o:OLEObject Type="Embed" ProgID="Equation.DSMT4" ShapeID="_x0000_i1064" DrawAspect="Content" ObjectID="_1379160276" r:id="rId84"/>
        </w:object>
      </w:r>
      <w:r w:rsidR="00044F68">
        <w:rPr>
          <w:rFonts w:ascii="Times New Roman" w:hAnsi="Times New Roman" w:cs="Times New Roman"/>
          <w:position w:val="-6"/>
          <w:sz w:val="28"/>
          <w:szCs w:val="28"/>
        </w:rPr>
        <w:t>,</w:t>
      </w:r>
      <w:r w:rsidR="009757DC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A90BE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4) </w:t>
      </w:r>
      <w:r w:rsidR="0028202C" w:rsidRPr="00044F68">
        <w:rPr>
          <w:rFonts w:ascii="Times New Roman" w:hAnsi="Times New Roman" w:cs="Times New Roman"/>
          <w:position w:val="-26"/>
          <w:sz w:val="28"/>
          <w:szCs w:val="28"/>
        </w:rPr>
        <w:object w:dxaOrig="2600" w:dyaOrig="740">
          <v:shape id="_x0000_i1065" type="#_x0000_t75" style="width:129.75pt;height:36.85pt" o:ole="">
            <v:imagedata r:id="rId85" o:title=""/>
          </v:shape>
          <o:OLEObject Type="Embed" ProgID="Equation.DSMT4" ShapeID="_x0000_i1065" DrawAspect="Content" ObjectID="_1379160277" r:id="rId86"/>
        </w:object>
      </w:r>
      <w:r w:rsidR="0028202C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</w:t>
      </w:r>
    </w:p>
    <w:p w:rsidR="00A90BEF" w:rsidRPr="00044F68" w:rsidRDefault="0028202C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5) </w:t>
      </w:r>
      <w:r w:rsidR="00232B5C" w:rsidRPr="00044F68">
        <w:rPr>
          <w:rFonts w:ascii="Times New Roman" w:hAnsi="Times New Roman" w:cs="Times New Roman"/>
          <w:position w:val="-46"/>
          <w:sz w:val="28"/>
          <w:szCs w:val="28"/>
        </w:rPr>
        <w:object w:dxaOrig="3460" w:dyaOrig="1020">
          <v:shape id="_x0000_i1066" type="#_x0000_t75" style="width:172.45pt;height:51.05pt" o:ole="">
            <v:imagedata r:id="rId87" o:title=""/>
          </v:shape>
          <o:OLEObject Type="Embed" ProgID="Equation.DSMT4" ShapeID="_x0000_i1066" DrawAspect="Content" ObjectID="_1379160278" r:id="rId88"/>
        </w:object>
      </w:r>
      <w:r w:rsidR="00232B5C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AB0123" w:rsidRDefault="00AB0123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t>Записываем число, классная работа.</w:t>
      </w:r>
    </w:p>
    <w:p w:rsidR="00232B5C" w:rsidRPr="00044F68" w:rsidRDefault="00467048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№59(2,4) у доски один человек</w:t>
      </w:r>
      <w:r w:rsidR="002C7CB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на оценку.</w:t>
      </w:r>
    </w:p>
    <w:p w:rsidR="00C30EC4" w:rsidRPr="00044F68" w:rsidRDefault="00C30EC4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lastRenderedPageBreak/>
        <w:t>Вычислить:</w:t>
      </w:r>
    </w:p>
    <w:p w:rsidR="002C7CB2" w:rsidRPr="00044F68" w:rsidRDefault="002C7CB2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2) </w:t>
      </w:r>
      <w:r w:rsidR="004D236D" w:rsidRPr="00044F68">
        <w:rPr>
          <w:rFonts w:ascii="Times New Roman" w:hAnsi="Times New Roman" w:cs="Times New Roman"/>
          <w:position w:val="-6"/>
          <w:sz w:val="28"/>
          <w:szCs w:val="28"/>
        </w:rPr>
        <w:object w:dxaOrig="3720" w:dyaOrig="540">
          <v:shape id="_x0000_i1067" type="#_x0000_t75" style="width:185.85pt;height:26.8pt" o:ole="">
            <v:imagedata r:id="rId89" o:title=""/>
          </v:shape>
          <o:OLEObject Type="Embed" ProgID="Equation.DSMT4" ShapeID="_x0000_i1067" DrawAspect="Content" ObjectID="_1379160279" r:id="rId90"/>
        </w:object>
      </w:r>
      <w:r w:rsidR="00592CF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4) </w:t>
      </w:r>
      <w:r w:rsidR="001F4BA0" w:rsidRPr="00044F68">
        <w:rPr>
          <w:rFonts w:ascii="Times New Roman" w:hAnsi="Times New Roman" w:cs="Times New Roman"/>
          <w:position w:val="-14"/>
          <w:sz w:val="28"/>
          <w:szCs w:val="28"/>
        </w:rPr>
        <w:object w:dxaOrig="4340" w:dyaOrig="620">
          <v:shape id="_x0000_i1068" type="#_x0000_t75" style="width:216.85pt;height:31pt" o:ole="">
            <v:imagedata r:id="rId91" o:title=""/>
          </v:shape>
          <o:OLEObject Type="Embed" ProgID="Equation.DSMT4" ShapeID="_x0000_i1068" DrawAspect="Content" ObjectID="_1379160280" r:id="rId92"/>
        </w:object>
      </w:r>
      <w:r w:rsidR="001F4BA0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1F4BA0" w:rsidRPr="00044F68" w:rsidRDefault="00A054D0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№62(2,4,6)</w:t>
      </w:r>
      <w:r w:rsidR="008A464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у доски один человек на оценку.</w:t>
      </w:r>
    </w:p>
    <w:p w:rsidR="00C30EC4" w:rsidRPr="00044F68" w:rsidRDefault="00C30EC4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Представить в виде степени с рациональным показателем:</w:t>
      </w:r>
    </w:p>
    <w:p w:rsidR="008A4647" w:rsidRPr="00044F68" w:rsidRDefault="008A464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2)</w:t>
      </w:r>
      <w:r w:rsidR="00AC2C0B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875356" w:rsidRPr="00044F68">
        <w:rPr>
          <w:rFonts w:ascii="Times New Roman" w:hAnsi="Times New Roman" w:cs="Times New Roman"/>
          <w:position w:val="-8"/>
          <w:sz w:val="28"/>
          <w:szCs w:val="28"/>
        </w:rPr>
        <w:object w:dxaOrig="4000" w:dyaOrig="560">
          <v:shape id="_x0000_i1069" type="#_x0000_t75" style="width:199.25pt;height:28.45pt" o:ole="">
            <v:imagedata r:id="rId93" o:title=""/>
          </v:shape>
          <o:OLEObject Type="Embed" ProgID="Equation.DSMT4" ShapeID="_x0000_i1069" DrawAspect="Content" ObjectID="_1379160281" r:id="rId94"/>
        </w:object>
      </w:r>
    </w:p>
    <w:p w:rsidR="00823D42" w:rsidRPr="00044F68" w:rsidRDefault="00823D42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4)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3000" w:dyaOrig="560">
          <v:shape id="_x0000_i1070" type="#_x0000_t75" style="width:149.85pt;height:27.65pt" o:ole="">
            <v:imagedata r:id="rId95" o:title=""/>
          </v:shape>
          <o:OLEObject Type="Embed" ProgID="Equation.DSMT4" ShapeID="_x0000_i1070" DrawAspect="Content" ObjectID="_1379160282" r:id="rId96"/>
        </w:object>
      </w:r>
    </w:p>
    <w:p w:rsidR="00823D42" w:rsidRPr="00044F68" w:rsidRDefault="00823D42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6)</w:t>
      </w:r>
      <w:r w:rsidR="006A6336" w:rsidRPr="00044F68">
        <w:rPr>
          <w:rFonts w:ascii="Times New Roman" w:hAnsi="Times New Roman" w:cs="Times New Roman"/>
          <w:position w:val="-14"/>
          <w:sz w:val="28"/>
          <w:szCs w:val="28"/>
        </w:rPr>
        <w:object w:dxaOrig="6140" w:dyaOrig="620">
          <v:shape id="_x0000_i1071" type="#_x0000_t75" style="width:307.25pt;height:31pt" o:ole="">
            <v:imagedata r:id="rId97" o:title=""/>
          </v:shape>
          <o:OLEObject Type="Embed" ProgID="Equation.DSMT4" ShapeID="_x0000_i1071" DrawAspect="Content" ObjectID="_1379160283" r:id="rId98"/>
        </w:object>
      </w:r>
    </w:p>
    <w:p w:rsidR="006A6336" w:rsidRPr="00044F68" w:rsidRDefault="00FB09D3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  <w:lang w:val="en-US"/>
        </w:rPr>
        <w:t>III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. Изучение нового материала.</w:t>
      </w:r>
    </w:p>
    <w:p w:rsidR="00AB0123" w:rsidRDefault="00AB0123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t>Записываем тему: степень с действительным показателем.</w:t>
      </w:r>
      <w:r w:rsidR="007940EE" w:rsidRPr="007940EE">
        <w:rPr>
          <w:rFonts w:ascii="Times New Roman" w:hAnsi="Times New Roman" w:cs="Times New Roman"/>
          <w:position w:val="-8"/>
          <w:sz w:val="28"/>
          <w:szCs w:val="28"/>
        </w:rPr>
        <w:t xml:space="preserve">    </w:t>
      </w:r>
    </w:p>
    <w:p w:rsidR="008670A0" w:rsidRPr="00044F68" w:rsidRDefault="007940EE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7940EE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F842D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На </w:t>
      </w:r>
      <w:r w:rsidR="00676159" w:rsidRPr="00044F68">
        <w:rPr>
          <w:rFonts w:ascii="Times New Roman" w:hAnsi="Times New Roman" w:cs="Times New Roman"/>
          <w:position w:val="-8"/>
          <w:sz w:val="28"/>
          <w:szCs w:val="28"/>
        </w:rPr>
        <w:t>доске записаны числа</w:t>
      </w:r>
      <w:r w:rsidR="009B5CBF" w:rsidRPr="00044F68">
        <w:rPr>
          <w:rFonts w:ascii="Times New Roman" w:hAnsi="Times New Roman" w:cs="Times New Roman"/>
          <w:position w:val="-8"/>
          <w:sz w:val="28"/>
          <w:szCs w:val="28"/>
        </w:rPr>
        <w:t>:</w:t>
      </w:r>
      <w:r w:rsidR="0046629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466290" w:rsidRPr="00044F68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72" type="#_x0000_t75" style="width:15.05pt;height:18.4pt" o:ole="">
            <v:imagedata r:id="rId99" o:title=""/>
          </v:shape>
          <o:OLEObject Type="Embed" ProgID="Equation.DSMT4" ShapeID="_x0000_i1072" DrawAspect="Content" ObjectID="_1379160284" r:id="rId100"/>
        </w:object>
      </w:r>
      <w:r w:rsidR="0046629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и </w:t>
      </w:r>
      <w:r w:rsidR="00466290" w:rsidRPr="00044F68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73" type="#_x0000_t75" style="width:14.25pt;height:18.4pt" o:ole="">
            <v:imagedata r:id="rId101" o:title=""/>
          </v:shape>
          <o:OLEObject Type="Embed" ProgID="Equation.DSMT4" ShapeID="_x0000_i1073" DrawAspect="Content" ObjectID="_1379160285" r:id="rId102"/>
        </w:object>
      </w:r>
      <w:r w:rsidR="00AF76F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– </w:t>
      </w:r>
      <w:r w:rsidR="00855F3C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сравните их. Очевидно, что </w:t>
      </w:r>
      <w:r w:rsidR="00855F3C" w:rsidRPr="00044F68">
        <w:rPr>
          <w:rFonts w:ascii="Times New Roman" w:hAnsi="Times New Roman" w:cs="Times New Roman"/>
          <w:position w:val="-6"/>
          <w:sz w:val="28"/>
          <w:szCs w:val="28"/>
        </w:rPr>
        <w:object w:dxaOrig="800" w:dyaOrig="360">
          <v:shape id="_x0000_i1074" type="#_x0000_t75" style="width:40.2pt;height:18.4pt" o:ole="">
            <v:imagedata r:id="rId103" o:title=""/>
          </v:shape>
          <o:OLEObject Type="Embed" ProgID="Equation.DSMT4" ShapeID="_x0000_i1074" DrawAspect="Content" ObjectID="_1379160286" r:id="rId104"/>
        </w:object>
      </w:r>
      <w:r w:rsidR="006E72A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Сравните </w:t>
      </w:r>
      <w:r w:rsidR="005533C3" w:rsidRPr="00044F68">
        <w:rPr>
          <w:rFonts w:ascii="Times New Roman" w:hAnsi="Times New Roman" w:cs="Times New Roman"/>
          <w:position w:val="-8"/>
          <w:sz w:val="28"/>
          <w:szCs w:val="28"/>
        </w:rPr>
        <w:t>следующие</w:t>
      </w:r>
      <w:r w:rsidR="006E72A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ар</w:t>
      </w:r>
      <w:r w:rsidR="005533C3" w:rsidRPr="00044F68">
        <w:rPr>
          <w:rFonts w:ascii="Times New Roman" w:hAnsi="Times New Roman" w:cs="Times New Roman"/>
          <w:position w:val="-8"/>
          <w:sz w:val="28"/>
          <w:szCs w:val="28"/>
        </w:rPr>
        <w:t>ы</w:t>
      </w:r>
      <w:r w:rsidR="006E72A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чисел: </w:t>
      </w:r>
      <w:r w:rsidR="00F842D5" w:rsidRPr="00044F68">
        <w:rPr>
          <w:rFonts w:ascii="Times New Roman" w:hAnsi="Times New Roman" w:cs="Times New Roman"/>
          <w:position w:val="-22"/>
          <w:sz w:val="28"/>
          <w:szCs w:val="28"/>
        </w:rPr>
        <w:object w:dxaOrig="1020" w:dyaOrig="660">
          <v:shape id="_x0000_i1075" type="#_x0000_t75" style="width:51.05pt;height:32.65pt" o:ole="">
            <v:imagedata r:id="rId105" o:title=""/>
          </v:shape>
          <o:OLEObject Type="Embed" ProgID="Equation.DSMT4" ShapeID="_x0000_i1075" DrawAspect="Content" ObjectID="_1379160287" r:id="rId106"/>
        </w:object>
      </w:r>
      <w:r w:rsidR="0067615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</w:t>
      </w:r>
      <w:r w:rsidR="00676159" w:rsidRPr="00044F68">
        <w:rPr>
          <w:rFonts w:ascii="Times New Roman" w:hAnsi="Times New Roman" w:cs="Times New Roman"/>
          <w:position w:val="-22"/>
          <w:sz w:val="28"/>
          <w:szCs w:val="28"/>
        </w:rPr>
        <w:object w:dxaOrig="920" w:dyaOrig="720">
          <v:shape id="_x0000_i1076" type="#_x0000_t75" style="width:46.05pt;height:36pt" o:ole="">
            <v:imagedata r:id="rId107" o:title=""/>
          </v:shape>
          <o:OLEObject Type="Embed" ProgID="Equation.DSMT4" ShapeID="_x0000_i1076" DrawAspect="Content" ObjectID="_1379160288" r:id="rId108"/>
        </w:object>
      </w:r>
      <w:r w:rsidR="00FC67E6" w:rsidRPr="00044F68">
        <w:rPr>
          <w:rFonts w:ascii="Times New Roman" w:hAnsi="Times New Roman" w:cs="Times New Roman"/>
          <w:position w:val="-8"/>
          <w:sz w:val="28"/>
          <w:szCs w:val="28"/>
        </w:rPr>
        <w:t>;</w:t>
      </w:r>
      <w:r w:rsidR="005533C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1C2585" w:rsidRPr="00044F68">
        <w:rPr>
          <w:rFonts w:ascii="Times New Roman" w:hAnsi="Times New Roman" w:cs="Times New Roman"/>
          <w:position w:val="-10"/>
          <w:sz w:val="28"/>
          <w:szCs w:val="28"/>
        </w:rPr>
        <w:object w:dxaOrig="840" w:dyaOrig="580">
          <v:shape id="_x0000_i1077" type="#_x0000_t75" style="width:41.85pt;height:29.3pt" o:ole="">
            <v:imagedata r:id="rId109" o:title=""/>
          </v:shape>
          <o:OLEObject Type="Embed" ProgID="Equation.DSMT4" ShapeID="_x0000_i1077" DrawAspect="Content" ObjectID="_1379160289" r:id="rId110"/>
        </w:object>
      </w:r>
      <w:r w:rsidR="001C258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</w:t>
      </w:r>
      <w:r w:rsidR="001C2585" w:rsidRPr="00044F68">
        <w:rPr>
          <w:rFonts w:ascii="Times New Roman" w:hAnsi="Times New Roman" w:cs="Times New Roman"/>
          <w:position w:val="-10"/>
          <w:sz w:val="28"/>
          <w:szCs w:val="28"/>
        </w:rPr>
        <w:object w:dxaOrig="840" w:dyaOrig="580">
          <v:shape id="_x0000_i1078" type="#_x0000_t75" style="width:41.85pt;height:29.3pt" o:ole="">
            <v:imagedata r:id="rId111" o:title=""/>
          </v:shape>
          <o:OLEObject Type="Embed" ProgID="Equation.DSMT4" ShapeID="_x0000_i1078" DrawAspect="Content" ObjectID="_1379160290" r:id="rId112"/>
        </w:object>
      </w:r>
      <w:r w:rsidR="001C2585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  <w:r w:rsidR="006E72A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E5466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В </w:t>
      </w:r>
      <w:proofErr w:type="gramStart"/>
      <w:r w:rsidR="00E5466A" w:rsidRPr="00044F68">
        <w:rPr>
          <w:rFonts w:ascii="Times New Roman" w:hAnsi="Times New Roman" w:cs="Times New Roman"/>
          <w:position w:val="-8"/>
          <w:sz w:val="28"/>
          <w:szCs w:val="28"/>
        </w:rPr>
        <w:t>этом</w:t>
      </w:r>
      <w:proofErr w:type="gramEnd"/>
      <w:r w:rsidR="00E5466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случае мы не можем определенно сказать </w:t>
      </w:r>
      <w:proofErr w:type="gramStart"/>
      <w:r w:rsidR="00E5466A" w:rsidRPr="00044F68">
        <w:rPr>
          <w:rFonts w:ascii="Times New Roman" w:hAnsi="Times New Roman" w:cs="Times New Roman"/>
          <w:position w:val="-8"/>
          <w:sz w:val="28"/>
          <w:szCs w:val="28"/>
        </w:rPr>
        <w:t>какое</w:t>
      </w:r>
      <w:proofErr w:type="gramEnd"/>
      <w:r w:rsidR="00E5466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B71ECA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из чисел больше. Перед нами возникает проблема.  </w:t>
      </w:r>
      <w:r w:rsidR="000822F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Чтобы </w:t>
      </w:r>
      <w:r w:rsidR="00E2215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ее решить, давайте </w:t>
      </w:r>
      <w:r w:rsidR="008670A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пока отложим эти примеры и </w:t>
      </w:r>
      <w:r w:rsidR="00E2215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запишем </w:t>
      </w:r>
      <w:r w:rsidR="000822F0" w:rsidRPr="00044F68">
        <w:rPr>
          <w:rFonts w:ascii="Times New Roman" w:hAnsi="Times New Roman" w:cs="Times New Roman"/>
          <w:position w:val="-8"/>
          <w:sz w:val="28"/>
          <w:szCs w:val="28"/>
        </w:rPr>
        <w:t>следствия</w:t>
      </w:r>
      <w:r w:rsidR="00EB5E32" w:rsidRPr="00044F68">
        <w:rPr>
          <w:rFonts w:ascii="Times New Roman" w:hAnsi="Times New Roman" w:cs="Times New Roman"/>
          <w:position w:val="-8"/>
          <w:sz w:val="28"/>
          <w:szCs w:val="28"/>
        </w:rPr>
        <w:t>, которые нам в этом помогут</w:t>
      </w:r>
      <w:r w:rsidR="008670A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: </w:t>
      </w:r>
    </w:p>
    <w:p w:rsidR="009D70B3" w:rsidRPr="00044F68" w:rsidRDefault="00641C9A" w:rsidP="00102AD8">
      <w:pPr>
        <w:pStyle w:val="a3"/>
        <w:numPr>
          <w:ilvl w:val="0"/>
          <w:numId w:val="7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Если </w:t>
      </w:r>
      <w:r w:rsidR="007B3EE5" w:rsidRPr="00044F68">
        <w:rPr>
          <w:position w:val="-6"/>
          <w:sz w:val="28"/>
          <w:szCs w:val="28"/>
        </w:rPr>
        <w:object w:dxaOrig="580" w:dyaOrig="300">
          <v:shape id="_x0000_i1079" type="#_x0000_t75" style="width:29.3pt;height:15.05pt" o:ole="">
            <v:imagedata r:id="rId113" o:title=""/>
          </v:shape>
          <o:OLEObject Type="Embed" ProgID="Equation.DSMT4" ShapeID="_x0000_i1079" DrawAspect="Content" ObjectID="_1379160291" r:id="rId114"/>
        </w:object>
      </w:r>
      <w:r w:rsidR="004B0CB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Pr="00044F68">
        <w:rPr>
          <w:position w:val="-12"/>
          <w:sz w:val="28"/>
          <w:szCs w:val="28"/>
        </w:rPr>
        <w:object w:dxaOrig="780" w:dyaOrig="380">
          <v:shape id="_x0000_i1080" type="#_x0000_t75" style="width:39.35pt;height:19.25pt" o:ole="">
            <v:imagedata r:id="rId115" o:title=""/>
          </v:shape>
          <o:OLEObject Type="Embed" ProgID="Equation.DSMT4" ShapeID="_x0000_i1080" DrawAspect="Content" ObjectID="_1379160292" r:id="rId116"/>
        </w:object>
      </w:r>
      <w:r w:rsidR="007B3EE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тогда </w:t>
      </w:r>
      <w:r w:rsidR="007B3EE5" w:rsidRPr="00044F68">
        <w:rPr>
          <w:position w:val="-6"/>
          <w:sz w:val="28"/>
          <w:szCs w:val="28"/>
        </w:rPr>
        <w:object w:dxaOrig="960" w:dyaOrig="360">
          <v:shape id="_x0000_i1081" type="#_x0000_t75" style="width:47.7pt;height:18.4pt" o:ole="">
            <v:imagedata r:id="rId117" o:title=""/>
          </v:shape>
          <o:OLEObject Type="Embed" ProgID="Equation.DSMT4" ShapeID="_x0000_i1081" DrawAspect="Content" ObjectID="_1379160293" r:id="rId118"/>
        </w:object>
      </w:r>
      <w:r w:rsidR="008413E3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8413E3" w:rsidRPr="00044F68" w:rsidRDefault="00AF4F8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Если основание больше единицы, то </w:t>
      </w:r>
      <w:proofErr w:type="gramStart"/>
      <w:r w:rsidRPr="00044F68">
        <w:rPr>
          <w:rFonts w:ascii="Times New Roman" w:hAnsi="Times New Roman" w:cs="Times New Roman"/>
          <w:position w:val="-8"/>
          <w:sz w:val="28"/>
          <w:szCs w:val="28"/>
        </w:rPr>
        <w:t>больше</w:t>
      </w:r>
      <w:proofErr w:type="gramEnd"/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то число у которого показатель больше.</w:t>
      </w:r>
    </w:p>
    <w:p w:rsidR="009D70B3" w:rsidRPr="00044F68" w:rsidRDefault="008413E3" w:rsidP="00102AD8">
      <w:pPr>
        <w:pStyle w:val="a3"/>
        <w:numPr>
          <w:ilvl w:val="0"/>
          <w:numId w:val="7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4B0CB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Если </w:t>
      </w:r>
      <w:r w:rsidR="004B0CB7" w:rsidRPr="00044F68">
        <w:rPr>
          <w:sz w:val="28"/>
          <w:szCs w:val="28"/>
        </w:rPr>
        <w:object w:dxaOrig="980" w:dyaOrig="300">
          <v:shape id="_x0000_i1082" type="#_x0000_t75" style="width:49.4pt;height:15.05pt" o:ole="">
            <v:imagedata r:id="rId119" o:title=""/>
          </v:shape>
          <o:OLEObject Type="Embed" ProgID="Equation.DSMT4" ShapeID="_x0000_i1082" DrawAspect="Content" ObjectID="_1379160294" r:id="rId120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</w:t>
      </w:r>
      <w:r w:rsidRPr="00044F68">
        <w:rPr>
          <w:position w:val="-12"/>
          <w:sz w:val="28"/>
          <w:szCs w:val="28"/>
        </w:rPr>
        <w:object w:dxaOrig="780" w:dyaOrig="380">
          <v:shape id="_x0000_i1083" type="#_x0000_t75" style="width:39.35pt;height:19.25pt" o:ole="">
            <v:imagedata r:id="rId115" o:title=""/>
          </v:shape>
          <o:OLEObject Type="Embed" ProgID="Equation.DSMT4" ShapeID="_x0000_i1083" DrawAspect="Content" ObjectID="_1379160295" r:id="rId121"/>
        </w:object>
      </w:r>
      <w:r w:rsidR="004B0CB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тогда </w:t>
      </w:r>
      <w:r w:rsidRPr="00044F68">
        <w:rPr>
          <w:sz w:val="28"/>
          <w:szCs w:val="28"/>
        </w:rPr>
        <w:object w:dxaOrig="980" w:dyaOrig="360">
          <v:shape id="_x0000_i1084" type="#_x0000_t75" style="width:49.4pt;height:18.4pt" o:ole="">
            <v:imagedata r:id="rId122" o:title=""/>
          </v:shape>
          <o:OLEObject Type="Embed" ProgID="Equation.DSMT4" ShapeID="_x0000_i1084" DrawAspect="Content" ObjectID="_1379160296" r:id="rId123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  <w:r w:rsidR="00AF4F8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</w:p>
    <w:p w:rsidR="004B0CB7" w:rsidRPr="00044F68" w:rsidRDefault="00AF4F8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Если основание меньше единицы и больше нуля, то </w:t>
      </w:r>
      <w:proofErr w:type="gramStart"/>
      <w:r w:rsidR="00050279" w:rsidRPr="00044F68">
        <w:rPr>
          <w:rFonts w:ascii="Times New Roman" w:hAnsi="Times New Roman" w:cs="Times New Roman"/>
          <w:position w:val="-8"/>
          <w:sz w:val="28"/>
          <w:szCs w:val="28"/>
        </w:rPr>
        <w:t>больше</w:t>
      </w:r>
      <w:proofErr w:type="gramEnd"/>
      <w:r w:rsidR="0005027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то число у которого показатель меньше.</w:t>
      </w:r>
    </w:p>
    <w:p w:rsidR="009D70B3" w:rsidRPr="00044F68" w:rsidRDefault="00DA19E3" w:rsidP="00102AD8">
      <w:pPr>
        <w:pStyle w:val="a3"/>
        <w:numPr>
          <w:ilvl w:val="0"/>
          <w:numId w:val="7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lastRenderedPageBreak/>
        <w:t xml:space="preserve">Если </w:t>
      </w:r>
      <w:r w:rsidRPr="00044F6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85" type="#_x0000_t75" style="width:31pt;height:15.05pt" o:ole="">
            <v:imagedata r:id="rId124" o:title=""/>
          </v:shape>
          <o:OLEObject Type="Embed" ProgID="Equation.DSMT4" ShapeID="_x0000_i1085" DrawAspect="Content" ObjectID="_1379160297" r:id="rId125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</w:t>
      </w:r>
      <w:r w:rsidRPr="00044F68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86" type="#_x0000_t75" style="width:29.3pt;height:15.05pt" o:ole="">
            <v:imagedata r:id="rId126" o:title=""/>
          </v:shape>
          <o:OLEObject Type="Embed" ProgID="Equation.DSMT4" ShapeID="_x0000_i1086" DrawAspect="Content" ObjectID="_1379160298" r:id="rId127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</w:t>
      </w:r>
      <w:r w:rsidR="003C26F0" w:rsidRPr="00044F68">
        <w:rPr>
          <w:rFonts w:ascii="Times New Roman" w:hAnsi="Times New Roman" w:cs="Times New Roman"/>
          <w:position w:val="-6"/>
          <w:sz w:val="28"/>
          <w:szCs w:val="28"/>
        </w:rPr>
        <w:object w:dxaOrig="980" w:dyaOrig="360">
          <v:shape id="_x0000_i1087" type="#_x0000_t75" style="width:49.4pt;height:18.4pt" o:ole="">
            <v:imagedata r:id="rId128" o:title=""/>
          </v:shape>
          <o:OLEObject Type="Embed" ProgID="Equation.DSMT4" ShapeID="_x0000_i1087" DrawAspect="Content" ObjectID="_1379160299" r:id="rId129"/>
        </w:object>
      </w:r>
      <w:r w:rsidR="003C26F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тогда </w:t>
      </w:r>
      <w:r w:rsidR="003C26F0" w:rsidRPr="00044F68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88" type="#_x0000_t75" style="width:39.35pt;height:19.25pt" o:ole="">
            <v:imagedata r:id="rId130" o:title=""/>
          </v:shape>
          <o:OLEObject Type="Embed" ProgID="Equation.DSMT4" ShapeID="_x0000_i1088" DrawAspect="Content" ObjectID="_1379160300" r:id="rId131"/>
        </w:object>
      </w:r>
      <w:r w:rsidR="003C26F0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  <w:r w:rsidR="00DF191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</w:p>
    <w:p w:rsidR="00DA19E3" w:rsidRPr="00044F68" w:rsidRDefault="002B18A4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Если числа </w:t>
      </w:r>
      <w:r w:rsidR="0013768B" w:rsidRPr="00044F68">
        <w:rPr>
          <w:position w:val="-6"/>
          <w:sz w:val="28"/>
          <w:szCs w:val="28"/>
        </w:rPr>
        <w:object w:dxaOrig="360" w:dyaOrig="360">
          <v:shape id="_x0000_i1089" type="#_x0000_t75" style="width:18.4pt;height:18.4pt" o:ole="">
            <v:imagedata r:id="rId132" o:title=""/>
          </v:shape>
          <o:OLEObject Type="Embed" ProgID="Equation.DSMT4" ShapeID="_x0000_i1089" DrawAspect="Content" ObjectID="_1379160301" r:id="rId133"/>
        </w:object>
      </w:r>
      <w:r w:rsidR="0013768B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и </w:t>
      </w:r>
      <w:r w:rsidR="0013768B" w:rsidRPr="00044F68">
        <w:rPr>
          <w:position w:val="-6"/>
          <w:sz w:val="28"/>
          <w:szCs w:val="28"/>
        </w:rPr>
        <w:object w:dxaOrig="380" w:dyaOrig="360">
          <v:shape id="_x0000_i1090" type="#_x0000_t75" style="width:19.25pt;height:18.4pt" o:ole="">
            <v:imagedata r:id="rId134" o:title=""/>
          </v:shape>
          <o:OLEObject Type="Embed" ProgID="Equation.DSMT4" ShapeID="_x0000_i1090" DrawAspect="Content" ObjectID="_1379160302" r:id="rId135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равны</w:t>
      </w:r>
      <w:r w:rsidR="0013768B" w:rsidRPr="00044F68">
        <w:rPr>
          <w:rFonts w:ascii="Times New Roman" w:hAnsi="Times New Roman" w:cs="Times New Roman"/>
          <w:position w:val="-8"/>
          <w:sz w:val="28"/>
          <w:szCs w:val="28"/>
        </w:rPr>
        <w:t>, причем</w:t>
      </w:r>
      <w:r w:rsidR="00DF191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снование </w:t>
      </w:r>
      <w:r w:rsidR="0013768B" w:rsidRPr="00044F68">
        <w:rPr>
          <w:rFonts w:ascii="Times New Roman" w:hAnsi="Times New Roman" w:cs="Times New Roman"/>
          <w:position w:val="-8"/>
          <w:sz w:val="28"/>
          <w:szCs w:val="28"/>
        </w:rPr>
        <w:t>больше нуля и</w:t>
      </w:r>
      <w:r w:rsidR="00DF191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не равно единице</w:t>
      </w:r>
      <w:r w:rsidR="0013768B" w:rsidRPr="00044F68">
        <w:rPr>
          <w:rFonts w:ascii="Times New Roman" w:hAnsi="Times New Roman" w:cs="Times New Roman"/>
          <w:position w:val="-8"/>
          <w:sz w:val="28"/>
          <w:szCs w:val="28"/>
        </w:rPr>
        <w:t>, то показатели равны.</w:t>
      </w:r>
    </w:p>
    <w:p w:rsidR="008413E3" w:rsidRPr="00044F68" w:rsidRDefault="00E052F0" w:rsidP="00102AD8">
      <w:pPr>
        <w:pStyle w:val="a3"/>
        <w:numPr>
          <w:ilvl w:val="0"/>
          <w:numId w:val="7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Пусть </w:t>
      </w:r>
      <w:r w:rsidR="008413E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3811AF" w:rsidRPr="00044F68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91" type="#_x0000_t75" style="width:58.6pt;height:19.25pt" o:ole="">
            <v:imagedata r:id="rId136" o:title=""/>
          </v:shape>
          <o:OLEObject Type="Embed" ProgID="Equation.DSMT4" ShapeID="_x0000_i1091" DrawAspect="Content" ObjectID="_1379160303" r:id="rId137"/>
        </w:object>
      </w:r>
      <w:r w:rsidR="00461549" w:rsidRPr="00044F68">
        <w:rPr>
          <w:rFonts w:ascii="Times New Roman" w:hAnsi="Times New Roman" w:cs="Times New Roman"/>
          <w:position w:val="-8"/>
          <w:sz w:val="28"/>
          <w:szCs w:val="28"/>
        </w:rPr>
        <w:t>. Т</w:t>
      </w:r>
      <w:r w:rsidR="003811A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гда </w:t>
      </w:r>
    </w:p>
    <w:p w:rsidR="003811AF" w:rsidRPr="00044F68" w:rsidRDefault="00E052F0" w:rsidP="00102AD8">
      <w:pPr>
        <w:pStyle w:val="a3"/>
        <w:tabs>
          <w:tab w:val="left" w:pos="1418"/>
        </w:tabs>
        <w:spacing w:line="360" w:lineRule="auto"/>
        <w:ind w:left="1080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если</w:t>
      </w:r>
      <w:r w:rsidR="003811A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Pr="00044F68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92" type="#_x0000_t75" style="width:32.65pt;height:18.4pt" o:ole="">
            <v:imagedata r:id="rId138" o:title=""/>
          </v:shape>
          <o:OLEObject Type="Embed" ProgID="Equation.DSMT4" ShapeID="_x0000_i1092" DrawAspect="Content" ObjectID="_1379160304" r:id="rId139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то </w:t>
      </w:r>
      <w:r w:rsidR="003811AF" w:rsidRPr="00044F68">
        <w:rPr>
          <w:rFonts w:ascii="Times New Roman" w:hAnsi="Times New Roman" w:cs="Times New Roman"/>
          <w:position w:val="-12"/>
          <w:sz w:val="28"/>
          <w:szCs w:val="28"/>
        </w:rPr>
        <w:object w:dxaOrig="1020" w:dyaOrig="420">
          <v:shape id="_x0000_i1093" type="#_x0000_t75" style="width:51.05pt;height:20.95pt" o:ole="">
            <v:imagedata r:id="rId140" o:title=""/>
          </v:shape>
          <o:OLEObject Type="Embed" ProgID="Equation.DSMT4" ShapeID="_x0000_i1093" DrawAspect="Content" ObjectID="_1379160305" r:id="rId141"/>
        </w:object>
      </w:r>
      <w:r w:rsidR="00461549" w:rsidRPr="00044F68">
        <w:rPr>
          <w:rFonts w:ascii="Times New Roman" w:hAnsi="Times New Roman" w:cs="Times New Roman"/>
          <w:position w:val="-8"/>
          <w:sz w:val="28"/>
          <w:szCs w:val="28"/>
        </w:rPr>
        <w:t>,</w:t>
      </w:r>
    </w:p>
    <w:p w:rsidR="00461549" w:rsidRPr="00044F68" w:rsidRDefault="00461549" w:rsidP="00102AD8">
      <w:pPr>
        <w:pStyle w:val="a3"/>
        <w:tabs>
          <w:tab w:val="left" w:pos="1418"/>
        </w:tabs>
        <w:spacing w:line="360" w:lineRule="auto"/>
        <w:ind w:left="1080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если </w:t>
      </w:r>
      <w:r w:rsidRPr="00044F68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94" type="#_x0000_t75" style="width:32.65pt;height:18.4pt" o:ole="">
            <v:imagedata r:id="rId142" o:title=""/>
          </v:shape>
          <o:OLEObject Type="Embed" ProgID="Equation.DSMT4" ShapeID="_x0000_i1094" DrawAspect="Content" ObjectID="_1379160306" r:id="rId143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то </w:t>
      </w:r>
      <w:r w:rsidRPr="00044F68">
        <w:rPr>
          <w:rFonts w:ascii="Times New Roman" w:hAnsi="Times New Roman" w:cs="Times New Roman"/>
          <w:position w:val="-12"/>
          <w:sz w:val="28"/>
          <w:szCs w:val="28"/>
        </w:rPr>
        <w:object w:dxaOrig="1020" w:dyaOrig="420">
          <v:shape id="_x0000_i1095" type="#_x0000_t75" style="width:51.05pt;height:20.95pt" o:ole="">
            <v:imagedata r:id="rId144" o:title=""/>
          </v:shape>
          <o:OLEObject Type="Embed" ProgID="Equation.DSMT4" ShapeID="_x0000_i1095" DrawAspect="Content" ObjectID="_1379160307" r:id="rId145"/>
        </w:object>
      </w:r>
      <w:r w:rsidR="00F61C83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6753E3" w:rsidRPr="00044F68" w:rsidRDefault="007940EE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7940EE">
        <w:rPr>
          <w:rFonts w:ascii="Times New Roman" w:hAnsi="Times New Roman" w:cs="Times New Roman"/>
          <w:position w:val="-8"/>
          <w:sz w:val="28"/>
          <w:szCs w:val="28"/>
        </w:rPr>
        <w:t xml:space="preserve">     </w:t>
      </w:r>
      <w:r w:rsidR="006753E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При возведении неравенства с </w:t>
      </w:r>
      <w:proofErr w:type="gramStart"/>
      <w:r w:rsidR="006753E3" w:rsidRPr="00044F68">
        <w:rPr>
          <w:rFonts w:ascii="Times New Roman" w:hAnsi="Times New Roman" w:cs="Times New Roman"/>
          <w:position w:val="-8"/>
          <w:sz w:val="28"/>
          <w:szCs w:val="28"/>
        </w:rPr>
        <w:t>положительной</w:t>
      </w:r>
      <w:proofErr w:type="gramEnd"/>
      <w:r w:rsidR="006753E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равой и </w:t>
      </w:r>
      <w:r w:rsidR="00B9358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положительной </w:t>
      </w:r>
      <w:r w:rsidR="00D775CF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      </w:t>
      </w:r>
      <w:r w:rsidR="006753E3" w:rsidRPr="00044F68">
        <w:rPr>
          <w:rFonts w:ascii="Times New Roman" w:hAnsi="Times New Roman" w:cs="Times New Roman"/>
          <w:position w:val="-8"/>
          <w:sz w:val="28"/>
          <w:szCs w:val="28"/>
        </w:rPr>
        <w:t>левой частями в положительную</w:t>
      </w:r>
      <w:r w:rsidR="00B9358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степень знак неравенства не меняется, а при возведении в отрицательную степень знак неравенства меняется на противоположный</w:t>
      </w:r>
      <w:r w:rsidR="00D775CF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6B10B9" w:rsidRPr="00044F68" w:rsidRDefault="00E47010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Вернемся </w:t>
      </w:r>
      <w:r w:rsidR="006B10B9" w:rsidRPr="00044F68">
        <w:rPr>
          <w:rFonts w:ascii="Times New Roman" w:hAnsi="Times New Roman" w:cs="Times New Roman"/>
          <w:position w:val="-8"/>
          <w:sz w:val="28"/>
          <w:szCs w:val="28"/>
        </w:rPr>
        <w:t>к наши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м пример</w:t>
      </w:r>
      <w:r w:rsidR="006B10B9" w:rsidRPr="00044F68">
        <w:rPr>
          <w:rFonts w:ascii="Times New Roman" w:hAnsi="Times New Roman" w:cs="Times New Roman"/>
          <w:position w:val="-8"/>
          <w:sz w:val="28"/>
          <w:szCs w:val="28"/>
        </w:rPr>
        <w:t>ам</w:t>
      </w:r>
      <w:r w:rsidR="008869AE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</w:p>
    <w:p w:rsidR="00E47010" w:rsidRPr="00044F68" w:rsidRDefault="008869AE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Сравните числа: </w:t>
      </w:r>
      <w:r w:rsidR="00E4701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E47010" w:rsidRPr="00044F68">
        <w:rPr>
          <w:rFonts w:ascii="Times New Roman" w:hAnsi="Times New Roman" w:cs="Times New Roman"/>
          <w:position w:val="-22"/>
          <w:sz w:val="28"/>
          <w:szCs w:val="28"/>
        </w:rPr>
        <w:object w:dxaOrig="1020" w:dyaOrig="660">
          <v:shape id="_x0000_i1096" type="#_x0000_t75" style="width:51.05pt;height:32.65pt" o:ole="">
            <v:imagedata r:id="rId105" o:title=""/>
          </v:shape>
          <o:OLEObject Type="Embed" ProgID="Equation.DSMT4" ShapeID="_x0000_i1096" DrawAspect="Content" ObjectID="_1379160308" r:id="rId146"/>
        </w:object>
      </w:r>
      <w:r w:rsidR="00E4701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</w:t>
      </w:r>
      <w:r w:rsidR="00E47010" w:rsidRPr="00044F68">
        <w:rPr>
          <w:rFonts w:ascii="Times New Roman" w:hAnsi="Times New Roman" w:cs="Times New Roman"/>
          <w:position w:val="-22"/>
          <w:sz w:val="28"/>
          <w:szCs w:val="28"/>
        </w:rPr>
        <w:object w:dxaOrig="920" w:dyaOrig="720">
          <v:shape id="_x0000_i1097" type="#_x0000_t75" style="width:46.05pt;height:36pt" o:ole="">
            <v:imagedata r:id="rId107" o:title=""/>
          </v:shape>
          <o:OLEObject Type="Embed" ProgID="Equation.DSMT4" ShapeID="_x0000_i1097" DrawAspect="Content" ObjectID="_1379160309" r:id="rId147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337EB0" w:rsidRPr="00044F68" w:rsidRDefault="008869AE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Воспользуемся </w:t>
      </w:r>
      <w:r w:rsidR="00337EB0" w:rsidRPr="00044F68">
        <w:rPr>
          <w:rFonts w:ascii="Times New Roman" w:hAnsi="Times New Roman" w:cs="Times New Roman"/>
          <w:position w:val="-8"/>
          <w:sz w:val="28"/>
          <w:szCs w:val="28"/>
        </w:rPr>
        <w:t>теорией</w:t>
      </w:r>
      <w:r w:rsidR="006B10B9" w:rsidRPr="00044F68">
        <w:rPr>
          <w:rFonts w:ascii="Times New Roman" w:hAnsi="Times New Roman" w:cs="Times New Roman"/>
          <w:position w:val="-8"/>
          <w:sz w:val="28"/>
          <w:szCs w:val="28"/>
        </w:rPr>
        <w:t>:</w:t>
      </w:r>
    </w:p>
    <w:p w:rsidR="00A23C42" w:rsidRPr="00044F68" w:rsidRDefault="004D7009" w:rsidP="00102AD8">
      <w:pPr>
        <w:pStyle w:val="a3"/>
        <w:numPr>
          <w:ilvl w:val="0"/>
          <w:numId w:val="6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С</w:t>
      </w:r>
      <w:r w:rsidR="00784C21" w:rsidRPr="00044F68">
        <w:rPr>
          <w:rFonts w:ascii="Times New Roman" w:hAnsi="Times New Roman" w:cs="Times New Roman"/>
          <w:position w:val="-8"/>
          <w:sz w:val="28"/>
          <w:szCs w:val="28"/>
        </w:rPr>
        <w:t>равним основание с единицей</w:t>
      </w:r>
      <w:r w:rsidR="00BF0C9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  <w:r w:rsidR="00337EB0" w:rsidRPr="00044F68">
        <w:rPr>
          <w:position w:val="-22"/>
          <w:sz w:val="28"/>
          <w:szCs w:val="28"/>
        </w:rPr>
        <w:object w:dxaOrig="1140" w:dyaOrig="580">
          <v:shape id="_x0000_i1098" type="#_x0000_t75" style="width:56.95pt;height:29.3pt" o:ole="">
            <v:imagedata r:id="rId148" o:title=""/>
          </v:shape>
          <o:OLEObject Type="Embed" ProgID="Equation.DSMT4" ShapeID="_x0000_i1098" DrawAspect="Content" ObjectID="_1379160310" r:id="rId149"/>
        </w:object>
      </w:r>
      <w:r w:rsidR="00A23C4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</w:p>
    <w:p w:rsidR="001C4FB6" w:rsidRPr="00044F68" w:rsidRDefault="004D7009" w:rsidP="00102AD8">
      <w:pPr>
        <w:pStyle w:val="a3"/>
        <w:numPr>
          <w:ilvl w:val="0"/>
          <w:numId w:val="6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С</w:t>
      </w:r>
      <w:r w:rsidR="00337EB0" w:rsidRPr="00044F68">
        <w:rPr>
          <w:rFonts w:ascii="Times New Roman" w:hAnsi="Times New Roman" w:cs="Times New Roman"/>
          <w:position w:val="-8"/>
          <w:sz w:val="28"/>
          <w:szCs w:val="28"/>
        </w:rPr>
        <w:t>равним показатели</w:t>
      </w:r>
      <w:r w:rsidR="00A23C42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  <w:r w:rsidR="00E875F4" w:rsidRPr="00044F68">
        <w:rPr>
          <w:position w:val="-26"/>
          <w:sz w:val="28"/>
          <w:szCs w:val="28"/>
        </w:rPr>
        <w:object w:dxaOrig="1160" w:dyaOrig="700">
          <v:shape id="_x0000_i1099" type="#_x0000_t75" style="width:57.75pt;height:35.15pt" o:ole="">
            <v:imagedata r:id="rId150" o:title=""/>
          </v:shape>
          <o:OLEObject Type="Embed" ProgID="Equation.DSMT4" ShapeID="_x0000_i1099" DrawAspect="Content" ObjectID="_1379160311" r:id="rId151"/>
        </w:object>
      </w:r>
      <w:r w:rsidR="0036654E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8869AE" w:rsidRPr="00044F68" w:rsidRDefault="0036654E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Так как </w:t>
      </w:r>
      <w:r w:rsidR="00331393" w:rsidRPr="00044F68">
        <w:rPr>
          <w:rFonts w:ascii="Times New Roman" w:hAnsi="Times New Roman" w:cs="Times New Roman"/>
          <w:position w:val="-8"/>
          <w:sz w:val="28"/>
          <w:szCs w:val="28"/>
        </w:rPr>
        <w:t>основание больше единицы, то</w:t>
      </w:r>
      <w:r w:rsidR="000C727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о первому следствию</w:t>
      </w:r>
      <w:r w:rsidR="001C4FB6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знак не меняется и </w:t>
      </w:r>
      <w:r w:rsidR="000C7279" w:rsidRPr="00044F68">
        <w:rPr>
          <w:position w:val="-22"/>
          <w:sz w:val="28"/>
          <w:szCs w:val="28"/>
        </w:rPr>
        <w:object w:dxaOrig="2160" w:dyaOrig="720">
          <v:shape id="_x0000_i1100" type="#_x0000_t75" style="width:108pt;height:36pt" o:ole="">
            <v:imagedata r:id="rId152" o:title=""/>
          </v:shape>
          <o:OLEObject Type="Embed" ProgID="Equation.DSMT4" ShapeID="_x0000_i1100" DrawAspect="Content" ObjectID="_1379160312" r:id="rId153"/>
        </w:object>
      </w:r>
      <w:r w:rsidR="005533C3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9975D7" w:rsidRPr="00044F68" w:rsidRDefault="009975D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Pr="00044F68">
        <w:rPr>
          <w:position w:val="-22"/>
          <w:sz w:val="28"/>
          <w:szCs w:val="28"/>
        </w:rPr>
        <w:object w:dxaOrig="2160" w:dyaOrig="720">
          <v:shape id="_x0000_i1101" type="#_x0000_t75" style="width:108pt;height:36pt" o:ole="">
            <v:imagedata r:id="rId152" o:title=""/>
          </v:shape>
          <o:OLEObject Type="Embed" ProgID="Equation.DSMT4" ShapeID="_x0000_i1101" DrawAspect="Content" ObjectID="_1379160313" r:id="rId154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6B10B9" w:rsidRPr="00044F68" w:rsidRDefault="006B10B9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Сравните числа:  </w:t>
      </w:r>
      <w:r w:rsidRPr="00044F68">
        <w:rPr>
          <w:rFonts w:ascii="Times New Roman" w:hAnsi="Times New Roman" w:cs="Times New Roman"/>
          <w:position w:val="-10"/>
          <w:sz w:val="28"/>
          <w:szCs w:val="28"/>
        </w:rPr>
        <w:object w:dxaOrig="840" w:dyaOrig="580">
          <v:shape id="_x0000_i1102" type="#_x0000_t75" style="width:41.85pt;height:29.3pt" o:ole="">
            <v:imagedata r:id="rId109" o:title=""/>
          </v:shape>
          <o:OLEObject Type="Embed" ProgID="Equation.DSMT4" ShapeID="_x0000_i1102" DrawAspect="Content" ObjectID="_1379160314" r:id="rId155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</w:t>
      </w:r>
      <w:r w:rsidRPr="00044F68">
        <w:rPr>
          <w:rFonts w:ascii="Times New Roman" w:hAnsi="Times New Roman" w:cs="Times New Roman"/>
          <w:position w:val="-10"/>
          <w:sz w:val="28"/>
          <w:szCs w:val="28"/>
        </w:rPr>
        <w:object w:dxaOrig="840" w:dyaOrig="580">
          <v:shape id="_x0000_i1103" type="#_x0000_t75" style="width:41.85pt;height:29.3pt" o:ole="">
            <v:imagedata r:id="rId111" o:title=""/>
          </v:shape>
          <o:OLEObject Type="Embed" ProgID="Equation.DSMT4" ShapeID="_x0000_i1103" DrawAspect="Content" ObjectID="_1379160315" r:id="rId156"/>
        </w:object>
      </w:r>
      <w:r w:rsidR="004D7009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4D7009" w:rsidRPr="00044F68" w:rsidRDefault="004D7009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Воспользуемся теорией:</w:t>
      </w:r>
    </w:p>
    <w:p w:rsidR="004D7009" w:rsidRPr="00044F68" w:rsidRDefault="004D7009" w:rsidP="00102AD8">
      <w:pPr>
        <w:pStyle w:val="a3"/>
        <w:numPr>
          <w:ilvl w:val="0"/>
          <w:numId w:val="8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lastRenderedPageBreak/>
        <w:t xml:space="preserve">Сравним </w:t>
      </w:r>
      <w:r w:rsidR="00784C21" w:rsidRPr="00044F68">
        <w:rPr>
          <w:rFonts w:ascii="Times New Roman" w:hAnsi="Times New Roman" w:cs="Times New Roman"/>
          <w:position w:val="-8"/>
          <w:sz w:val="28"/>
          <w:szCs w:val="28"/>
        </w:rPr>
        <w:t>основание с единицей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  <w:r w:rsidRPr="00044F68">
        <w:rPr>
          <w:rFonts w:ascii="Times New Roman" w:hAnsi="Times New Roman" w:cs="Times New Roman"/>
          <w:position w:val="-10"/>
          <w:sz w:val="28"/>
          <w:szCs w:val="28"/>
        </w:rPr>
        <w:object w:dxaOrig="1480" w:dyaOrig="340">
          <v:shape id="_x0000_i1104" type="#_x0000_t75" style="width:73.65pt;height:16.75pt" o:ole="">
            <v:imagedata r:id="rId157" o:title=""/>
          </v:shape>
          <o:OLEObject Type="Embed" ProgID="Equation.DSMT4" ShapeID="_x0000_i1104" DrawAspect="Content" ObjectID="_1379160316" r:id="rId158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1C4FB6" w:rsidRPr="00044F68" w:rsidRDefault="004D7009" w:rsidP="00102AD8">
      <w:pPr>
        <w:pStyle w:val="a3"/>
        <w:numPr>
          <w:ilvl w:val="0"/>
          <w:numId w:val="8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Сравним показатели</w:t>
      </w:r>
      <w:proofErr w:type="gramStart"/>
      <w:r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  <w:proofErr w:type="gramEnd"/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072BE9" w:rsidRPr="00044F68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105" type="#_x0000_t75" style="width:13.4pt;height:36pt" o:ole="">
            <v:imagedata r:id="rId159" o:title=""/>
          </v:shape>
          <o:OLEObject Type="Embed" ProgID="Equation.DSMT4" ShapeID="_x0000_i1105" DrawAspect="Content" ObjectID="_1379160317" r:id="rId160"/>
        </w:object>
      </w:r>
      <w:r w:rsidR="00072BE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proofErr w:type="gramStart"/>
      <w:r w:rsidR="00072BE9" w:rsidRPr="00044F68">
        <w:rPr>
          <w:rFonts w:ascii="Times New Roman" w:hAnsi="Times New Roman" w:cs="Times New Roman"/>
          <w:position w:val="-8"/>
          <w:sz w:val="28"/>
          <w:szCs w:val="28"/>
        </w:rPr>
        <w:t>и</w:t>
      </w:r>
      <w:proofErr w:type="gramEnd"/>
      <w:r w:rsidR="00072BE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072BE9" w:rsidRPr="00044F68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106" type="#_x0000_t75" style="width:13.4pt;height:36pt" o:ole="">
            <v:imagedata r:id="rId161" o:title=""/>
          </v:shape>
          <o:OLEObject Type="Embed" ProgID="Equation.DSMT4" ShapeID="_x0000_i1106" DrawAspect="Content" ObjectID="_1379160318" r:id="rId162"/>
        </w:object>
      </w:r>
      <w:r w:rsidR="00072BE9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  <w:r w:rsidR="001F031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072BE9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r w:rsidR="001C4FB6" w:rsidRPr="00044F68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107" type="#_x0000_t75" style="width:41.85pt;height:36pt" o:ole="">
            <v:imagedata r:id="rId163" o:title=""/>
          </v:shape>
          <o:OLEObject Type="Embed" ProgID="Equation.DSMT4" ShapeID="_x0000_i1107" DrawAspect="Content" ObjectID="_1379160319" r:id="rId164"/>
        </w:object>
      </w:r>
      <w:r w:rsidR="00A534F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</w:t>
      </w:r>
      <w:r w:rsidR="00A534F7" w:rsidRPr="00044F68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108" type="#_x0000_t75" style="width:42.7pt;height:36pt" o:ole="">
            <v:imagedata r:id="rId165" o:title=""/>
          </v:shape>
          <o:OLEObject Type="Embed" ProgID="Equation.DSMT4" ShapeID="_x0000_i1108" DrawAspect="Content" ObjectID="_1379160320" r:id="rId166"/>
        </w:object>
      </w:r>
      <w:r w:rsidR="00A534F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  <w:r w:rsidR="00A37BF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Значит </w:t>
      </w:r>
      <w:r w:rsidR="00A37BF7" w:rsidRPr="00044F68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109" type="#_x0000_t75" style="width:35.15pt;height:36pt" o:ole="">
            <v:imagedata r:id="rId167" o:title=""/>
          </v:shape>
          <o:OLEObject Type="Embed" ProgID="Equation.DSMT4" ShapeID="_x0000_i1109" DrawAspect="Content" ObjectID="_1379160321" r:id="rId168"/>
        </w:object>
      </w:r>
      <w:r w:rsidR="00A37BF7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</w:p>
    <w:p w:rsidR="004D7009" w:rsidRPr="00044F68" w:rsidRDefault="00A37BF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Так </w:t>
      </w:r>
      <w:r w:rsidR="001C4FB6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как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основание меньше единицы</w:t>
      </w:r>
      <w:r w:rsidR="00CB55AB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больше нуля</w:t>
      </w:r>
      <w:r w:rsidR="0020222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то по второму следствию знак меняется </w:t>
      </w:r>
      <w:proofErr w:type="gramStart"/>
      <w:r w:rsidR="00202225" w:rsidRPr="00044F68">
        <w:rPr>
          <w:rFonts w:ascii="Times New Roman" w:hAnsi="Times New Roman" w:cs="Times New Roman"/>
          <w:position w:val="-8"/>
          <w:sz w:val="28"/>
          <w:szCs w:val="28"/>
        </w:rPr>
        <w:t>на</w:t>
      </w:r>
      <w:proofErr w:type="gramEnd"/>
      <w:r w:rsidR="0020222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ротивоположный</w:t>
      </w:r>
      <w:r w:rsidR="001C4FB6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 </w:t>
      </w:r>
      <w:r w:rsidR="001C4FB6" w:rsidRPr="00044F68">
        <w:rPr>
          <w:rFonts w:ascii="Times New Roman" w:hAnsi="Times New Roman" w:cs="Times New Roman"/>
          <w:position w:val="-10"/>
          <w:sz w:val="28"/>
          <w:szCs w:val="28"/>
        </w:rPr>
        <w:object w:dxaOrig="1900" w:dyaOrig="580">
          <v:shape id="_x0000_i1110" type="#_x0000_t75" style="width:94.6pt;height:29.3pt" o:ole="">
            <v:imagedata r:id="rId169" o:title=""/>
          </v:shape>
          <o:OLEObject Type="Embed" ProgID="Equation.DSMT4" ShapeID="_x0000_i1110" DrawAspect="Content" ObjectID="_1379160322" r:id="rId170"/>
        </w:object>
      </w:r>
      <w:r w:rsidR="00202225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9975D7" w:rsidRPr="00044F68" w:rsidRDefault="009975D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Pr="00044F68">
        <w:rPr>
          <w:rFonts w:ascii="Times New Roman" w:hAnsi="Times New Roman" w:cs="Times New Roman"/>
          <w:position w:val="-10"/>
          <w:sz w:val="28"/>
          <w:szCs w:val="28"/>
        </w:rPr>
        <w:object w:dxaOrig="1900" w:dyaOrig="580">
          <v:shape id="_x0000_i1111" type="#_x0000_t75" style="width:94.6pt;height:29.3pt" o:ole="">
            <v:imagedata r:id="rId169" o:title=""/>
          </v:shape>
          <o:OLEObject Type="Embed" ProgID="Equation.DSMT4" ShapeID="_x0000_i1111" DrawAspect="Content" ObjectID="_1379160323" r:id="rId171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1F0319" w:rsidRPr="00044F68" w:rsidRDefault="00FA3518" w:rsidP="00102AD8">
      <w:pPr>
        <w:pStyle w:val="a3"/>
        <w:numPr>
          <w:ilvl w:val="0"/>
          <w:numId w:val="9"/>
        </w:num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Закрепление нового  материала.</w:t>
      </w:r>
    </w:p>
    <w:p w:rsidR="00FA3518" w:rsidRPr="00044F68" w:rsidRDefault="00FA3518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№72(2,4,6)</w:t>
      </w:r>
      <w:r w:rsidR="00002B78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дин человек у доски.</w:t>
      </w:r>
    </w:p>
    <w:p w:rsidR="001951E5" w:rsidRPr="00044F68" w:rsidRDefault="001951E5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Выяснить, какое из чисел больше:</w:t>
      </w:r>
    </w:p>
    <w:p w:rsidR="00002B78" w:rsidRPr="00044F68" w:rsidRDefault="001951E5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2) </w:t>
      </w:r>
      <w:r w:rsidRPr="00044F68">
        <w:rPr>
          <w:rFonts w:ascii="Times New Roman" w:hAnsi="Times New Roman" w:cs="Times New Roman"/>
          <w:position w:val="-32"/>
          <w:sz w:val="28"/>
          <w:szCs w:val="28"/>
        </w:rPr>
        <w:object w:dxaOrig="720" w:dyaOrig="880">
          <v:shape id="_x0000_i1112" type="#_x0000_t75" style="width:36pt;height:44.35pt" o:ole="">
            <v:imagedata r:id="rId172" o:title=""/>
          </v:shape>
          <o:OLEObject Type="Embed" ProgID="Equation.DSMT4" ShapeID="_x0000_i1112" DrawAspect="Content" ObjectID="_1379160324" r:id="rId173"/>
        </w:object>
      </w:r>
      <w:r w:rsidR="00934914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ли </w:t>
      </w:r>
      <w:r w:rsidR="00934914" w:rsidRPr="00044F68">
        <w:rPr>
          <w:rFonts w:ascii="Times New Roman" w:hAnsi="Times New Roman" w:cs="Times New Roman"/>
          <w:position w:val="-32"/>
          <w:sz w:val="28"/>
          <w:szCs w:val="28"/>
        </w:rPr>
        <w:object w:dxaOrig="720" w:dyaOrig="880">
          <v:shape id="_x0000_i1113" type="#_x0000_t75" style="width:36pt;height:44.35pt" o:ole="">
            <v:imagedata r:id="rId174" o:title=""/>
          </v:shape>
          <o:OLEObject Type="Embed" ProgID="Equation.DSMT4" ShapeID="_x0000_i1113" DrawAspect="Content" ObjectID="_1379160325" r:id="rId175"/>
        </w:object>
      </w:r>
      <w:r w:rsidR="00934914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934914" w:rsidRPr="00AB0123" w:rsidRDefault="00102AD8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t xml:space="preserve">а) </w:t>
      </w:r>
      <w:proofErr w:type="gramStart"/>
      <w:r>
        <w:rPr>
          <w:rFonts w:ascii="Times New Roman" w:hAnsi="Times New Roman" w:cs="Times New Roman"/>
          <w:position w:val="-8"/>
          <w:sz w:val="28"/>
          <w:szCs w:val="28"/>
          <w:lang w:val="en-US"/>
        </w:rPr>
        <w:t>C</w:t>
      </w:r>
      <w:proofErr w:type="spellStart"/>
      <w:proofErr w:type="gramEnd"/>
      <w:r w:rsidR="00784C21" w:rsidRPr="00044F68">
        <w:rPr>
          <w:rFonts w:ascii="Times New Roman" w:hAnsi="Times New Roman" w:cs="Times New Roman"/>
          <w:position w:val="-8"/>
          <w:sz w:val="28"/>
          <w:szCs w:val="28"/>
        </w:rPr>
        <w:t>равним</w:t>
      </w:r>
      <w:proofErr w:type="spellEnd"/>
      <w:r w:rsidR="00784C2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снование с единицей. </w:t>
      </w:r>
      <w:r w:rsidR="00784C21" w:rsidRPr="00044F68">
        <w:rPr>
          <w:rFonts w:ascii="Times New Roman" w:hAnsi="Times New Roman" w:cs="Times New Roman"/>
          <w:position w:val="-28"/>
          <w:sz w:val="28"/>
          <w:szCs w:val="28"/>
        </w:rPr>
        <w:object w:dxaOrig="999" w:dyaOrig="720">
          <v:shape id="_x0000_i1114" type="#_x0000_t75" style="width:50.25pt;height:36pt" o:ole="">
            <v:imagedata r:id="rId176" o:title=""/>
          </v:shape>
          <o:OLEObject Type="Embed" ProgID="Equation.DSMT4" ShapeID="_x0000_i1114" DrawAspect="Content" ObjectID="_1379160326" r:id="rId177"/>
        </w:object>
      </w:r>
    </w:p>
    <w:p w:rsidR="00784C21" w:rsidRPr="00044F68" w:rsidRDefault="00784C21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б)</w:t>
      </w:r>
      <w:r w:rsidR="007940EE" w:rsidRPr="00AB0123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  <w:proofErr w:type="gramStart"/>
      <w:r w:rsidR="00102AD8">
        <w:rPr>
          <w:rFonts w:ascii="Times New Roman" w:hAnsi="Times New Roman" w:cs="Times New Roman"/>
          <w:position w:val="-8"/>
          <w:sz w:val="28"/>
          <w:szCs w:val="28"/>
          <w:lang w:val="en-US"/>
        </w:rPr>
        <w:t>C</w:t>
      </w:r>
      <w:proofErr w:type="spellStart"/>
      <w:proofErr w:type="gramEnd"/>
      <w:r w:rsidR="00171401" w:rsidRPr="00044F68">
        <w:rPr>
          <w:rFonts w:ascii="Times New Roman" w:hAnsi="Times New Roman" w:cs="Times New Roman"/>
          <w:position w:val="-8"/>
          <w:sz w:val="28"/>
          <w:szCs w:val="28"/>
        </w:rPr>
        <w:t>равним</w:t>
      </w:r>
      <w:proofErr w:type="spellEnd"/>
      <w:r w:rsidR="0017140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оказатели. </w:t>
      </w:r>
      <w:r w:rsidR="00171401" w:rsidRPr="00044F68">
        <w:rPr>
          <w:rFonts w:ascii="Times New Roman" w:hAnsi="Times New Roman" w:cs="Times New Roman"/>
          <w:position w:val="-8"/>
          <w:sz w:val="28"/>
          <w:szCs w:val="28"/>
        </w:rPr>
        <w:object w:dxaOrig="1020" w:dyaOrig="400">
          <v:shape id="_x0000_i1115" type="#_x0000_t75" style="width:51.05pt;height:20.1pt" o:ole="">
            <v:imagedata r:id="rId178" o:title=""/>
          </v:shape>
          <o:OLEObject Type="Embed" ProgID="Equation.DSMT4" ShapeID="_x0000_i1115" DrawAspect="Content" ObjectID="_1379160327" r:id="rId179"/>
        </w:object>
      </w:r>
      <w:r w:rsidR="006E10EB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6E10EB" w:rsidRPr="00044F68" w:rsidRDefault="006E10EB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Так как основание меньше единицы и больше нуля, то по второму следствию знак меняется </w:t>
      </w:r>
      <w:proofErr w:type="gramStart"/>
      <w:r w:rsidRPr="00044F68">
        <w:rPr>
          <w:rFonts w:ascii="Times New Roman" w:hAnsi="Times New Roman" w:cs="Times New Roman"/>
          <w:position w:val="-8"/>
          <w:sz w:val="28"/>
          <w:szCs w:val="28"/>
        </w:rPr>
        <w:t>на</w:t>
      </w:r>
      <w:proofErr w:type="gramEnd"/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ротивоположный и </w:t>
      </w:r>
      <w:r w:rsidR="002631CB" w:rsidRPr="00044F68">
        <w:rPr>
          <w:rFonts w:ascii="Times New Roman" w:hAnsi="Times New Roman" w:cs="Times New Roman"/>
          <w:position w:val="-32"/>
          <w:sz w:val="28"/>
          <w:szCs w:val="28"/>
        </w:rPr>
        <w:object w:dxaOrig="1660" w:dyaOrig="880">
          <v:shape id="_x0000_i1116" type="#_x0000_t75" style="width:82.9pt;height:44.35pt" o:ole="">
            <v:imagedata r:id="rId180" o:title=""/>
          </v:shape>
          <o:OLEObject Type="Embed" ProgID="Equation.DSMT4" ShapeID="_x0000_i1116" DrawAspect="Content" ObjectID="_1379160328" r:id="rId181"/>
        </w:object>
      </w:r>
      <w:r w:rsidR="002631CB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  <w:r w:rsidR="001006E5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</w:t>
      </w:r>
    </w:p>
    <w:p w:rsidR="001006E5" w:rsidRPr="00044F68" w:rsidRDefault="001006E5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Pr="00044F68">
        <w:rPr>
          <w:rFonts w:ascii="Times New Roman" w:hAnsi="Times New Roman" w:cs="Times New Roman"/>
          <w:position w:val="-32"/>
          <w:sz w:val="28"/>
          <w:szCs w:val="28"/>
        </w:rPr>
        <w:object w:dxaOrig="1660" w:dyaOrig="880">
          <v:shape id="_x0000_i1117" type="#_x0000_t75" style="width:82.9pt;height:44.35pt" o:ole="">
            <v:imagedata r:id="rId180" o:title=""/>
          </v:shape>
          <o:OLEObject Type="Embed" ProgID="Equation.DSMT4" ShapeID="_x0000_i1117" DrawAspect="Content" ObjectID="_1379160329" r:id="rId182"/>
        </w:object>
      </w:r>
    </w:p>
    <w:p w:rsidR="002631CB" w:rsidRPr="00044F68" w:rsidRDefault="002631CB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4) </w: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object w:dxaOrig="420" w:dyaOrig="380">
          <v:shape id="_x0000_i1118" type="#_x0000_t75" style="width:20.95pt;height:19.25pt" o:ole="">
            <v:imagedata r:id="rId183" o:title=""/>
          </v:shape>
          <o:OLEObject Type="Embed" ProgID="Equation.DSMT4" ShapeID="_x0000_i1118" DrawAspect="Content" ObjectID="_1379160330" r:id="rId184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или </w: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object w:dxaOrig="400" w:dyaOrig="340">
          <v:shape id="_x0000_i1119" type="#_x0000_t75" style="width:20.1pt;height:16.75pt" o:ole="">
            <v:imagedata r:id="rId185" o:title=""/>
          </v:shape>
          <o:OLEObject Type="Embed" ProgID="Equation.DSMT4" ShapeID="_x0000_i1119" DrawAspect="Content" ObjectID="_1379160331" r:id="rId186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  <w:r w:rsidR="00023BF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роводя аналогичные </w:t>
      </w:r>
      <w:proofErr w:type="gramStart"/>
      <w:r w:rsidR="00023BF3" w:rsidRPr="00044F68">
        <w:rPr>
          <w:rFonts w:ascii="Times New Roman" w:hAnsi="Times New Roman" w:cs="Times New Roman"/>
          <w:position w:val="-8"/>
          <w:sz w:val="28"/>
          <w:szCs w:val="28"/>
        </w:rPr>
        <w:t>рассуждения</w:t>
      </w:r>
      <w:proofErr w:type="gramEnd"/>
      <w:r w:rsidR="00023BF3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получаем, что </w:t>
      </w:r>
      <w:r w:rsidR="00CE154D" w:rsidRPr="00044F68">
        <w:rPr>
          <w:rFonts w:ascii="Times New Roman" w:hAnsi="Times New Roman" w:cs="Times New Roman"/>
          <w:position w:val="-12"/>
          <w:sz w:val="28"/>
          <w:szCs w:val="28"/>
        </w:rPr>
        <w:object w:dxaOrig="2040" w:dyaOrig="440">
          <v:shape id="_x0000_i1120" type="#_x0000_t75" style="width:102.15pt;height:21.75pt" o:ole="">
            <v:imagedata r:id="rId187" o:title=""/>
          </v:shape>
          <o:OLEObject Type="Embed" ProgID="Equation.DSMT4" ShapeID="_x0000_i1120" DrawAspect="Content" ObjectID="_1379160332" r:id="rId188"/>
        </w:object>
      </w:r>
      <w:r w:rsidR="00CB4A00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поэтому </w:t>
      </w:r>
      <w:r w:rsidR="00023BF3" w:rsidRPr="00044F68">
        <w:rPr>
          <w:rFonts w:ascii="Times New Roman" w:hAnsi="Times New Roman" w:cs="Times New Roman"/>
          <w:position w:val="-4"/>
          <w:sz w:val="28"/>
          <w:szCs w:val="28"/>
        </w:rPr>
        <w:object w:dxaOrig="1040" w:dyaOrig="380">
          <v:shape id="_x0000_i1121" type="#_x0000_t75" style="width:51.9pt;height:19.25pt" o:ole="">
            <v:imagedata r:id="rId189" o:title=""/>
          </v:shape>
          <o:OLEObject Type="Embed" ProgID="Equation.DSMT4" ShapeID="_x0000_i1121" DrawAspect="Content" ObjectID="_1379160333" r:id="rId190"/>
        </w:object>
      </w:r>
      <w:r w:rsidR="00FC05F8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9975D7" w:rsidRPr="00044F68" w:rsidRDefault="009975D7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Ответ: </w: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object w:dxaOrig="1040" w:dyaOrig="380">
          <v:shape id="_x0000_i1122" type="#_x0000_t75" style="width:51.9pt;height:19.25pt" o:ole="">
            <v:imagedata r:id="rId189" o:title=""/>
          </v:shape>
          <o:OLEObject Type="Embed" ProgID="Equation.DSMT4" ShapeID="_x0000_i1122" DrawAspect="Content" ObjectID="_1379160334" r:id="rId191"/>
        </w:object>
      </w:r>
      <w:r w:rsidR="000C3E86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9975D7" w:rsidRPr="00044F68" w:rsidRDefault="00FC05F8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lastRenderedPageBreak/>
        <w:t xml:space="preserve">6) </w:t>
      </w:r>
      <w:r w:rsidRPr="00044F68">
        <w:rPr>
          <w:rFonts w:ascii="Times New Roman" w:hAnsi="Times New Roman" w:cs="Times New Roman"/>
          <w:position w:val="-32"/>
          <w:sz w:val="28"/>
          <w:szCs w:val="28"/>
        </w:rPr>
        <w:object w:dxaOrig="639" w:dyaOrig="840">
          <v:shape id="_x0000_i1123" type="#_x0000_t75" style="width:31.8pt;height:41.85pt" o:ole="">
            <v:imagedata r:id="rId192" o:title=""/>
          </v:shape>
          <o:OLEObject Type="Embed" ProgID="Equation.DSMT4" ShapeID="_x0000_i1123" DrawAspect="Content" ObjectID="_1379160335" r:id="rId193"/>
        </w:objec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t>или</w:t>
      </w:r>
      <w:r w:rsidRPr="00044F68">
        <w:rPr>
          <w:rFonts w:ascii="Times New Roman" w:hAnsi="Times New Roman" w:cs="Times New Roman"/>
          <w:position w:val="-32"/>
          <w:sz w:val="28"/>
          <w:szCs w:val="28"/>
        </w:rPr>
        <w:object w:dxaOrig="800" w:dyaOrig="840">
          <v:shape id="_x0000_i1124" type="#_x0000_t75" style="width:40.2pt;height:41.85pt" o:ole="">
            <v:imagedata r:id="rId194" o:title=""/>
          </v:shape>
          <o:OLEObject Type="Embed" ProgID="Equation.DSMT4" ShapeID="_x0000_i1124" DrawAspect="Content" ObjectID="_1379160336" r:id="rId195"/>
        </w:object>
      </w:r>
      <w:r w:rsidR="00CE154D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  <w:r w:rsidR="00BD4796" w:rsidRPr="00044F68">
        <w:rPr>
          <w:rFonts w:ascii="Times New Roman" w:hAnsi="Times New Roman" w:cs="Times New Roman"/>
          <w:position w:val="-28"/>
          <w:sz w:val="28"/>
          <w:szCs w:val="28"/>
        </w:rPr>
        <w:object w:dxaOrig="2020" w:dyaOrig="720">
          <v:shape id="_x0000_i1125" type="#_x0000_t75" style="width:101.3pt;height:36pt" o:ole="">
            <v:imagedata r:id="rId196" o:title=""/>
          </v:shape>
          <o:OLEObject Type="Embed" ProgID="Equation.DSMT4" ShapeID="_x0000_i1125" DrawAspect="Content" ObjectID="_1379160337" r:id="rId197"/>
        </w:object>
      </w:r>
      <w:r w:rsidR="000C3E86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, поэтому </w:t>
      </w:r>
      <w:r w:rsidR="000C3E86" w:rsidRPr="00044F68">
        <w:rPr>
          <w:rFonts w:ascii="Times New Roman" w:hAnsi="Times New Roman" w:cs="Times New Roman"/>
          <w:position w:val="-32"/>
          <w:sz w:val="28"/>
          <w:szCs w:val="28"/>
        </w:rPr>
        <w:object w:dxaOrig="1660" w:dyaOrig="840">
          <v:shape id="_x0000_i1126" type="#_x0000_t75" style="width:82.9pt;height:41.85pt" o:ole="">
            <v:imagedata r:id="rId198" o:title=""/>
          </v:shape>
          <o:OLEObject Type="Embed" ProgID="Equation.DSMT4" ShapeID="_x0000_i1126" DrawAspect="Content" ObjectID="_1379160338" r:id="rId199"/>
        </w:object>
      </w:r>
      <w:r w:rsidR="000C3E86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FC05F8" w:rsidRPr="00044F68" w:rsidRDefault="001006E5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твет: </w:t>
      </w:r>
      <w:r w:rsidRPr="00044F68">
        <w:rPr>
          <w:rFonts w:ascii="Times New Roman" w:hAnsi="Times New Roman" w:cs="Times New Roman"/>
          <w:position w:val="-32"/>
          <w:sz w:val="28"/>
          <w:szCs w:val="28"/>
        </w:rPr>
        <w:object w:dxaOrig="1660" w:dyaOrig="840">
          <v:shape id="_x0000_i1127" type="#_x0000_t75" style="width:82.9pt;height:41.85pt" o:ole="">
            <v:imagedata r:id="rId198" o:title=""/>
          </v:shape>
          <o:OLEObject Type="Embed" ProgID="Equation.DSMT4" ShapeID="_x0000_i1127" DrawAspect="Content" ObjectID="_1379160339" r:id="rId200"/>
        </w:object>
      </w:r>
      <w:r w:rsidR="00CB4A00" w:rsidRPr="00044F68">
        <w:rPr>
          <w:rFonts w:ascii="Times New Roman" w:hAnsi="Times New Roman" w:cs="Times New Roman"/>
          <w:position w:val="-8"/>
          <w:sz w:val="28"/>
          <w:szCs w:val="28"/>
        </w:rPr>
        <w:t>.</w:t>
      </w:r>
    </w:p>
    <w:p w:rsidR="00CB4A00" w:rsidRPr="00044F68" w:rsidRDefault="00CB4A00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№75</w:t>
      </w:r>
      <w:r w:rsidR="004B0411" w:rsidRPr="00044F68">
        <w:rPr>
          <w:rFonts w:ascii="Times New Roman" w:hAnsi="Times New Roman" w:cs="Times New Roman"/>
          <w:position w:val="-8"/>
          <w:sz w:val="28"/>
          <w:szCs w:val="28"/>
        </w:rPr>
        <w:t xml:space="preserve"> один человек у доски.</w:t>
      </w:r>
    </w:p>
    <w:p w:rsidR="004B0411" w:rsidRPr="00044F68" w:rsidRDefault="004B0411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Сравните числа:</w:t>
      </w:r>
    </w:p>
    <w:p w:rsidR="003106FD" w:rsidRPr="00044F68" w:rsidRDefault="004B0411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044F68">
        <w:rPr>
          <w:rFonts w:ascii="Times New Roman" w:hAnsi="Times New Roman" w:cs="Times New Roman"/>
          <w:position w:val="-8"/>
          <w:sz w:val="28"/>
          <w:szCs w:val="28"/>
        </w:rPr>
        <w:t>1)</w: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420" w:dyaOrig="400">
          <v:shape id="_x0000_i1128" type="#_x0000_t75" style="width:20.95pt;height:20.1pt" o:ole="">
            <v:imagedata r:id="rId201" o:title=""/>
          </v:shape>
          <o:OLEObject Type="Embed" ProgID="Equation.DSMT4" ShapeID="_x0000_i1128" DrawAspect="Content" ObjectID="_1379160340" r:id="rId202"/>
        </w:object>
      </w:r>
      <w:r w:rsidR="002F0C53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и </w:t>
      </w:r>
      <w:r w:rsidR="002F0C53" w:rsidRPr="00044F68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129" type="#_x0000_t75" style="width:20.1pt;height:20.1pt" o:ole="">
            <v:imagedata r:id="rId203" o:title=""/>
          </v:shape>
          <o:OLEObject Type="Embed" ProgID="Equation.DSMT4" ShapeID="_x0000_i1129" DrawAspect="Content" ObjectID="_1379160341" r:id="rId204"/>
        </w:object>
      </w:r>
      <w:r w:rsidR="005B1A62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. По свойствам степеней получаем </w:t>
      </w:r>
      <w:r w:rsidR="005B1A62" w:rsidRPr="00044F68">
        <w:rPr>
          <w:rFonts w:ascii="Times New Roman" w:hAnsi="Times New Roman" w:cs="Times New Roman"/>
          <w:position w:val="-8"/>
          <w:sz w:val="28"/>
          <w:szCs w:val="28"/>
        </w:rPr>
        <w:object w:dxaOrig="940" w:dyaOrig="560">
          <v:shape id="_x0000_i1130" type="#_x0000_t75" style="width:46.9pt;height:28.45pt" o:ole="">
            <v:imagedata r:id="rId205" o:title=""/>
          </v:shape>
          <o:OLEObject Type="Embed" ProgID="Equation.DSMT4" ShapeID="_x0000_i1130" DrawAspect="Content" ObjectID="_1379160342" r:id="rId206"/>
        </w:object>
      </w:r>
      <w:r w:rsidR="005B1A62" w:rsidRPr="00044F68">
        <w:rPr>
          <w:rFonts w:ascii="Times New Roman" w:hAnsi="Times New Roman" w:cs="Times New Roman"/>
          <w:position w:val="-4"/>
          <w:sz w:val="28"/>
          <w:szCs w:val="28"/>
        </w:rPr>
        <w:t>,</w:t>
      </w:r>
      <w:r w:rsidR="005B1A62" w:rsidRPr="00044F68">
        <w:rPr>
          <w:rFonts w:ascii="Times New Roman" w:hAnsi="Times New Roman" w:cs="Times New Roman"/>
          <w:position w:val="-8"/>
          <w:sz w:val="28"/>
          <w:szCs w:val="28"/>
        </w:rPr>
        <w:object w:dxaOrig="900" w:dyaOrig="560">
          <v:shape id="_x0000_i1131" type="#_x0000_t75" style="width:45.2pt;height:28.45pt" o:ole="">
            <v:imagedata r:id="rId207" o:title=""/>
          </v:shape>
          <o:OLEObject Type="Embed" ProgID="Equation.DSMT4" ShapeID="_x0000_i1131" DrawAspect="Content" ObjectID="_1379160343" r:id="rId208"/>
        </w:object>
      </w:r>
      <w:r w:rsidR="005B1A62" w:rsidRPr="00044F68">
        <w:rPr>
          <w:rFonts w:ascii="Times New Roman" w:hAnsi="Times New Roman" w:cs="Times New Roman"/>
          <w:position w:val="-4"/>
          <w:sz w:val="28"/>
          <w:szCs w:val="28"/>
        </w:rPr>
        <w:t>.</w:t>
      </w:r>
      <w:r w:rsidR="00BF6440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2B53A0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По </w:t>
      </w:r>
      <w:r w:rsidR="002B53A0" w:rsidRPr="00044F68">
        <w:rPr>
          <w:rFonts w:ascii="Times New Roman" w:hAnsi="Times New Roman" w:cs="Times New Roman"/>
          <w:position w:val="-4"/>
          <w:sz w:val="28"/>
          <w:szCs w:val="28"/>
          <w:lang w:val="en-US"/>
        </w:rPr>
        <w:t>IV</w:t>
      </w:r>
      <w:r w:rsidR="002B53A0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proofErr w:type="gramStart"/>
      <w:r w:rsidR="002B53A0" w:rsidRPr="00044F68">
        <w:rPr>
          <w:rFonts w:ascii="Times New Roman" w:hAnsi="Times New Roman" w:cs="Times New Roman"/>
          <w:position w:val="-4"/>
          <w:sz w:val="28"/>
          <w:szCs w:val="28"/>
        </w:rPr>
        <w:t>свойству</w:t>
      </w:r>
      <w:proofErr w:type="gramEnd"/>
      <w:r w:rsidR="002B53A0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т</w:t>
      </w:r>
      <w:r w:rsidR="00BF6440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ак как </w:t>
      </w:r>
      <w:r w:rsidR="003106FD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0&lt;</w:t>
      </w:r>
      <w:r w:rsidR="00BF6440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2&lt;3 и </w:t>
      </w:r>
      <w:r w:rsidR="00BF6440" w:rsidRPr="00044F68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132" type="#_x0000_t75" style="width:32.65pt;height:36.85pt" o:ole="">
            <v:imagedata r:id="rId209" o:title=""/>
          </v:shape>
          <o:OLEObject Type="Embed" ProgID="Equation.DSMT4" ShapeID="_x0000_i1132" DrawAspect="Content" ObjectID="_1379160344" r:id="rId210"/>
        </w:object>
      </w:r>
      <w:r w:rsidR="002B53A0" w:rsidRPr="00044F68">
        <w:rPr>
          <w:rFonts w:ascii="Times New Roman" w:hAnsi="Times New Roman" w:cs="Times New Roman"/>
          <w:position w:val="-4"/>
          <w:sz w:val="28"/>
          <w:szCs w:val="28"/>
        </w:rPr>
        <w:t>, то</w:t>
      </w:r>
      <w:r w:rsidR="003106FD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знак неравенства не меняется. Т.е. </w:t>
      </w:r>
      <w:r w:rsidR="003106FD" w:rsidRPr="00044F68">
        <w:rPr>
          <w:rFonts w:ascii="Times New Roman" w:hAnsi="Times New Roman" w:cs="Times New Roman"/>
          <w:position w:val="-8"/>
          <w:sz w:val="28"/>
          <w:szCs w:val="28"/>
        </w:rPr>
        <w:object w:dxaOrig="1020" w:dyaOrig="400">
          <v:shape id="_x0000_i1133" type="#_x0000_t75" style="width:51.05pt;height:20.1pt" o:ole="">
            <v:imagedata r:id="rId211" o:title=""/>
          </v:shape>
          <o:OLEObject Type="Embed" ProgID="Equation.DSMT4" ShapeID="_x0000_i1133" DrawAspect="Content" ObjectID="_1379160345" r:id="rId212"/>
        </w:object>
      </w:r>
      <w:r w:rsidR="003106FD" w:rsidRPr="00044F68">
        <w:rPr>
          <w:rFonts w:ascii="Times New Roman" w:hAnsi="Times New Roman" w:cs="Times New Roman"/>
          <w:position w:val="-4"/>
          <w:sz w:val="28"/>
          <w:szCs w:val="28"/>
        </w:rPr>
        <w:t>.</w:t>
      </w:r>
    </w:p>
    <w:p w:rsidR="003106FD" w:rsidRPr="00044F68" w:rsidRDefault="003106FD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Ответ: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1020" w:dyaOrig="400">
          <v:shape id="_x0000_i1134" type="#_x0000_t75" style="width:51.05pt;height:20.1pt" o:ole="">
            <v:imagedata r:id="rId211" o:title=""/>
          </v:shape>
          <o:OLEObject Type="Embed" ProgID="Equation.DSMT4" ShapeID="_x0000_i1134" DrawAspect="Content" ObjectID="_1379160346" r:id="rId213"/>
        </w:objec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>.</w:t>
      </w:r>
    </w:p>
    <w:p w:rsidR="008564AD" w:rsidRPr="00044F68" w:rsidRDefault="00DC4835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044F68">
        <w:rPr>
          <w:rFonts w:ascii="Times New Roman" w:hAnsi="Times New Roman" w:cs="Times New Roman"/>
          <w:position w:val="-4"/>
          <w:sz w:val="28"/>
          <w:szCs w:val="28"/>
        </w:rPr>
        <w:t>2)</w:t>
      </w:r>
      <w:r w:rsidRPr="00044F68">
        <w:rPr>
          <w:position w:val="-8"/>
          <w:sz w:val="28"/>
          <w:szCs w:val="28"/>
        </w:rPr>
        <w:object w:dxaOrig="420" w:dyaOrig="400">
          <v:shape id="_x0000_i1135" type="#_x0000_t75" style="width:20.95pt;height:20.1pt" o:ole="">
            <v:imagedata r:id="rId214" o:title=""/>
          </v:shape>
          <o:OLEObject Type="Embed" ProgID="Equation.DSMT4" ShapeID="_x0000_i1135" DrawAspect="Content" ObjectID="_1379160347" r:id="rId215"/>
        </w:objec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и </w:t>
      </w:r>
      <w:r w:rsidRPr="00044F68">
        <w:rPr>
          <w:rFonts w:ascii="Times New Roman" w:hAnsi="Times New Roman" w:cs="Times New Roman"/>
          <w:position w:val="-8"/>
          <w:sz w:val="28"/>
          <w:szCs w:val="28"/>
        </w:rPr>
        <w:object w:dxaOrig="420" w:dyaOrig="400">
          <v:shape id="_x0000_i1136" type="#_x0000_t75" style="width:20.95pt;height:20.1pt" o:ole="">
            <v:imagedata r:id="rId216" o:title=""/>
          </v:shape>
          <o:OLEObject Type="Embed" ProgID="Equation.DSMT4" ShapeID="_x0000_i1136" DrawAspect="Content" ObjectID="_1379160348" r:id="rId217"/>
        </w:objec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. По свойствам степеней получаем </w:t>
      </w:r>
      <w:r w:rsidR="00371F0F" w:rsidRPr="00044F68">
        <w:rPr>
          <w:rFonts w:ascii="Times New Roman" w:hAnsi="Times New Roman" w:cs="Times New Roman"/>
          <w:position w:val="-8"/>
          <w:sz w:val="28"/>
          <w:szCs w:val="28"/>
        </w:rPr>
        <w:object w:dxaOrig="920" w:dyaOrig="560">
          <v:shape id="_x0000_i1137" type="#_x0000_t75" style="width:46.05pt;height:28.45pt" o:ole="">
            <v:imagedata r:id="rId218" o:title=""/>
          </v:shape>
          <o:OLEObject Type="Embed" ProgID="Equation.DSMT4" ShapeID="_x0000_i1137" DrawAspect="Content" ObjectID="_1379160349" r:id="rId219"/>
        </w:objec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>,</w:t>
      </w:r>
      <w:r w:rsidR="00371F0F" w:rsidRPr="00044F68">
        <w:rPr>
          <w:rFonts w:ascii="Times New Roman" w:hAnsi="Times New Roman" w:cs="Times New Roman"/>
          <w:position w:val="-8"/>
          <w:sz w:val="28"/>
          <w:szCs w:val="28"/>
        </w:rPr>
        <w:object w:dxaOrig="960" w:dyaOrig="560">
          <v:shape id="_x0000_i1138" type="#_x0000_t75" style="width:47.7pt;height:28.45pt" o:ole="">
            <v:imagedata r:id="rId220" o:title=""/>
          </v:shape>
          <o:OLEObject Type="Embed" ProgID="Equation.DSMT4" ShapeID="_x0000_i1138" DrawAspect="Content" ObjectID="_1379160350" r:id="rId221"/>
        </w:objec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>.</w:t>
      </w:r>
      <w:r w:rsidR="008564AD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По </w:t>
      </w:r>
      <w:r w:rsidR="008564AD" w:rsidRPr="00044F68">
        <w:rPr>
          <w:rFonts w:ascii="Times New Roman" w:hAnsi="Times New Roman" w:cs="Times New Roman"/>
          <w:position w:val="-4"/>
          <w:sz w:val="28"/>
          <w:szCs w:val="28"/>
          <w:lang w:val="en-US"/>
        </w:rPr>
        <w:t>IV</w:t>
      </w:r>
      <w:r w:rsidR="008564AD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proofErr w:type="gramStart"/>
      <w:r w:rsidR="008564AD" w:rsidRPr="00044F68">
        <w:rPr>
          <w:rFonts w:ascii="Times New Roman" w:hAnsi="Times New Roman" w:cs="Times New Roman"/>
          <w:position w:val="-4"/>
          <w:sz w:val="28"/>
          <w:szCs w:val="28"/>
        </w:rPr>
        <w:t>свойству</w:t>
      </w:r>
      <w:proofErr w:type="gramEnd"/>
      <w:r w:rsidR="008564AD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так как  0&lt;5&lt;7 и </w:t>
      </w:r>
      <w:r w:rsidR="008564AD" w:rsidRPr="00044F68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139" type="#_x0000_t75" style="width:32.65pt;height:35.15pt" o:ole="">
            <v:imagedata r:id="rId222" o:title=""/>
          </v:shape>
          <o:OLEObject Type="Embed" ProgID="Equation.DSMT4" ShapeID="_x0000_i1139" DrawAspect="Content" ObjectID="_1379160351" r:id="rId223"/>
        </w:object>
      </w:r>
      <w:r w:rsidR="008564AD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, то знак неравенства не меняется. Т.е. </w:t>
      </w:r>
      <w:r w:rsidR="008564AD" w:rsidRPr="00044F68">
        <w:rPr>
          <w:rFonts w:ascii="Times New Roman" w:hAnsi="Times New Roman" w:cs="Times New Roman"/>
          <w:position w:val="-8"/>
          <w:sz w:val="28"/>
          <w:szCs w:val="28"/>
        </w:rPr>
        <w:object w:dxaOrig="1020" w:dyaOrig="400">
          <v:shape id="_x0000_i1140" type="#_x0000_t75" style="width:51.05pt;height:20.1pt" o:ole="">
            <v:imagedata r:id="rId224" o:title=""/>
          </v:shape>
          <o:OLEObject Type="Embed" ProgID="Equation.DSMT4" ShapeID="_x0000_i1140" DrawAspect="Content" ObjectID="_1379160352" r:id="rId225"/>
        </w:object>
      </w:r>
      <w:r w:rsidR="008564AD" w:rsidRPr="00044F68">
        <w:rPr>
          <w:rFonts w:ascii="Times New Roman" w:hAnsi="Times New Roman" w:cs="Times New Roman"/>
          <w:position w:val="-4"/>
          <w:sz w:val="28"/>
          <w:szCs w:val="28"/>
        </w:rPr>
        <w:t>.</w:t>
      </w:r>
    </w:p>
    <w:p w:rsidR="008564AD" w:rsidRPr="00044F68" w:rsidRDefault="008564AD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Ответ: </w:t>
      </w:r>
      <w:r w:rsidR="00485B2C" w:rsidRPr="00044F68">
        <w:rPr>
          <w:rFonts w:ascii="Times New Roman" w:hAnsi="Times New Roman" w:cs="Times New Roman"/>
          <w:position w:val="-8"/>
          <w:sz w:val="28"/>
          <w:szCs w:val="28"/>
        </w:rPr>
        <w:object w:dxaOrig="1020" w:dyaOrig="400">
          <v:shape id="_x0000_i1141" type="#_x0000_t75" style="width:51.05pt;height:20.1pt" o:ole="">
            <v:imagedata r:id="rId224" o:title=""/>
          </v:shape>
          <o:OLEObject Type="Embed" ProgID="Equation.DSMT4" ShapeID="_x0000_i1141" DrawAspect="Content" ObjectID="_1379160353" r:id="rId226"/>
        </w:objec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>.</w:t>
      </w:r>
    </w:p>
    <w:p w:rsidR="00485B2C" w:rsidRPr="00044F68" w:rsidRDefault="000707C4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4"/>
          <w:sz w:val="28"/>
          <w:szCs w:val="28"/>
        </w:rPr>
      </w:pPr>
      <w:r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Записываем домашнее задание: §5, </w:t>
      </w:r>
      <w:r w:rsidR="00AE2E83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№62(1,3,5), </w:t>
      </w:r>
      <w:r w:rsidRPr="00044F68">
        <w:rPr>
          <w:rFonts w:ascii="Times New Roman" w:hAnsi="Times New Roman" w:cs="Times New Roman"/>
          <w:position w:val="-4"/>
          <w:sz w:val="28"/>
          <w:szCs w:val="28"/>
        </w:rPr>
        <w:t>№</w:t>
      </w:r>
      <w:r w:rsidR="00F1395F" w:rsidRPr="00044F68">
        <w:rPr>
          <w:rFonts w:ascii="Times New Roman" w:hAnsi="Times New Roman" w:cs="Times New Roman"/>
          <w:position w:val="-4"/>
          <w:sz w:val="28"/>
          <w:szCs w:val="28"/>
        </w:rPr>
        <w:t>70(1,3),</w:t>
      </w:r>
      <w:r w:rsidR="00AE2E83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F1395F" w:rsidRPr="00044F68">
        <w:rPr>
          <w:rFonts w:ascii="Times New Roman" w:hAnsi="Times New Roman" w:cs="Times New Roman"/>
          <w:position w:val="-4"/>
          <w:sz w:val="28"/>
          <w:szCs w:val="28"/>
        </w:rPr>
        <w:t>№72(1,3,5).</w:t>
      </w:r>
      <w:r w:rsidR="00AE2E83" w:rsidRPr="00044F68">
        <w:rPr>
          <w:rFonts w:ascii="Times New Roman" w:hAnsi="Times New Roman" w:cs="Times New Roman"/>
          <w:position w:val="-4"/>
          <w:sz w:val="28"/>
          <w:szCs w:val="28"/>
        </w:rPr>
        <w:t xml:space="preserve"> Спасибо за урок, до свидания!</w:t>
      </w:r>
    </w:p>
    <w:p w:rsidR="004B0411" w:rsidRPr="00044F68" w:rsidRDefault="004B0411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</w:p>
    <w:p w:rsidR="006753E3" w:rsidRPr="00044F68" w:rsidRDefault="006753E3" w:rsidP="00102AD8">
      <w:pPr>
        <w:tabs>
          <w:tab w:val="left" w:pos="1418"/>
        </w:tabs>
        <w:spacing w:line="360" w:lineRule="auto"/>
        <w:jc w:val="both"/>
        <w:rPr>
          <w:rFonts w:ascii="Times New Roman" w:hAnsi="Times New Roman" w:cs="Times New Roman"/>
          <w:position w:val="-8"/>
          <w:sz w:val="28"/>
          <w:szCs w:val="28"/>
        </w:rPr>
      </w:pPr>
    </w:p>
    <w:sectPr w:rsidR="006753E3" w:rsidRPr="00044F68" w:rsidSect="003A3C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F7004"/>
    <w:multiLevelType w:val="hybridMultilevel"/>
    <w:tmpl w:val="61A0ADEC"/>
    <w:lvl w:ilvl="0" w:tplc="1D76B9C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AC7F8D"/>
    <w:multiLevelType w:val="hybridMultilevel"/>
    <w:tmpl w:val="207822A6"/>
    <w:lvl w:ilvl="0" w:tplc="86CE2A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C04AF1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D4808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61EDA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CB409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E305F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A62CC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14A9D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54A78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2C841236"/>
    <w:multiLevelType w:val="hybridMultilevel"/>
    <w:tmpl w:val="CEA2BD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F0752F"/>
    <w:multiLevelType w:val="hybridMultilevel"/>
    <w:tmpl w:val="70725A28"/>
    <w:lvl w:ilvl="0" w:tplc="0B60C1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F22ADB"/>
    <w:multiLevelType w:val="hybridMultilevel"/>
    <w:tmpl w:val="E458A400"/>
    <w:lvl w:ilvl="0" w:tplc="8A7659D0">
      <w:start w:val="4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52067B2A"/>
    <w:multiLevelType w:val="hybridMultilevel"/>
    <w:tmpl w:val="3EEEBE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B375AE"/>
    <w:multiLevelType w:val="hybridMultilevel"/>
    <w:tmpl w:val="5C548E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FF088E"/>
    <w:multiLevelType w:val="hybridMultilevel"/>
    <w:tmpl w:val="DEDA162C"/>
    <w:lvl w:ilvl="0" w:tplc="49F6F69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0E49FC"/>
    <w:multiLevelType w:val="hybridMultilevel"/>
    <w:tmpl w:val="CF2089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6"/>
  </w:num>
  <w:num w:numId="7">
    <w:abstractNumId w:val="7"/>
  </w:num>
  <w:num w:numId="8">
    <w:abstractNumId w:val="5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90207C"/>
    <w:rsid w:val="00001DFF"/>
    <w:rsid w:val="00002B78"/>
    <w:rsid w:val="00011282"/>
    <w:rsid w:val="00020F95"/>
    <w:rsid w:val="00023BF3"/>
    <w:rsid w:val="000250A4"/>
    <w:rsid w:val="00032D46"/>
    <w:rsid w:val="00044F68"/>
    <w:rsid w:val="00050279"/>
    <w:rsid w:val="00051FE6"/>
    <w:rsid w:val="000707C4"/>
    <w:rsid w:val="00072BE9"/>
    <w:rsid w:val="00073652"/>
    <w:rsid w:val="000822F0"/>
    <w:rsid w:val="000A1BE5"/>
    <w:rsid w:val="000A7EE9"/>
    <w:rsid w:val="000B3138"/>
    <w:rsid w:val="000C3868"/>
    <w:rsid w:val="000C3E86"/>
    <w:rsid w:val="000C7279"/>
    <w:rsid w:val="000C7BDA"/>
    <w:rsid w:val="000C7C27"/>
    <w:rsid w:val="000E147C"/>
    <w:rsid w:val="000F066E"/>
    <w:rsid w:val="001006E5"/>
    <w:rsid w:val="00102AD8"/>
    <w:rsid w:val="00104171"/>
    <w:rsid w:val="001068EF"/>
    <w:rsid w:val="00117A8F"/>
    <w:rsid w:val="001239C3"/>
    <w:rsid w:val="001339FA"/>
    <w:rsid w:val="0013768B"/>
    <w:rsid w:val="00147F0F"/>
    <w:rsid w:val="00152D95"/>
    <w:rsid w:val="0015679C"/>
    <w:rsid w:val="00171401"/>
    <w:rsid w:val="001816E5"/>
    <w:rsid w:val="001951E5"/>
    <w:rsid w:val="001A6EEC"/>
    <w:rsid w:val="001B083C"/>
    <w:rsid w:val="001B4CCC"/>
    <w:rsid w:val="001C05A5"/>
    <w:rsid w:val="001C1186"/>
    <w:rsid w:val="001C2585"/>
    <w:rsid w:val="001C4FB6"/>
    <w:rsid w:val="001C6440"/>
    <w:rsid w:val="001C6C79"/>
    <w:rsid w:val="001E6978"/>
    <w:rsid w:val="001F0319"/>
    <w:rsid w:val="001F0891"/>
    <w:rsid w:val="001F4BA0"/>
    <w:rsid w:val="00202225"/>
    <w:rsid w:val="00202373"/>
    <w:rsid w:val="002026DC"/>
    <w:rsid w:val="0020780A"/>
    <w:rsid w:val="00215B42"/>
    <w:rsid w:val="002278E1"/>
    <w:rsid w:val="00230C2B"/>
    <w:rsid w:val="00232B5C"/>
    <w:rsid w:val="002365AB"/>
    <w:rsid w:val="002631CB"/>
    <w:rsid w:val="0026686B"/>
    <w:rsid w:val="00272816"/>
    <w:rsid w:val="0027705A"/>
    <w:rsid w:val="0028202C"/>
    <w:rsid w:val="0028625C"/>
    <w:rsid w:val="00286905"/>
    <w:rsid w:val="002914B5"/>
    <w:rsid w:val="0029798C"/>
    <w:rsid w:val="002B18A4"/>
    <w:rsid w:val="002B53A0"/>
    <w:rsid w:val="002C79AF"/>
    <w:rsid w:val="002C7CB2"/>
    <w:rsid w:val="002D0F2F"/>
    <w:rsid w:val="002D223C"/>
    <w:rsid w:val="002D5771"/>
    <w:rsid w:val="002F0C53"/>
    <w:rsid w:val="002F29AE"/>
    <w:rsid w:val="003034F0"/>
    <w:rsid w:val="003048B2"/>
    <w:rsid w:val="003106FD"/>
    <w:rsid w:val="00311F06"/>
    <w:rsid w:val="00314C00"/>
    <w:rsid w:val="00330FB0"/>
    <w:rsid w:val="00331393"/>
    <w:rsid w:val="00333C8A"/>
    <w:rsid w:val="00337EB0"/>
    <w:rsid w:val="0034449F"/>
    <w:rsid w:val="00347856"/>
    <w:rsid w:val="003515CF"/>
    <w:rsid w:val="0036654E"/>
    <w:rsid w:val="00367499"/>
    <w:rsid w:val="00371316"/>
    <w:rsid w:val="00371BA6"/>
    <w:rsid w:val="00371F0F"/>
    <w:rsid w:val="0037670C"/>
    <w:rsid w:val="00377772"/>
    <w:rsid w:val="003811AF"/>
    <w:rsid w:val="003A3C9C"/>
    <w:rsid w:val="003A75EC"/>
    <w:rsid w:val="003A7F11"/>
    <w:rsid w:val="003B734C"/>
    <w:rsid w:val="003B7F6B"/>
    <w:rsid w:val="003C26F0"/>
    <w:rsid w:val="003C73E5"/>
    <w:rsid w:val="004313A1"/>
    <w:rsid w:val="004318AB"/>
    <w:rsid w:val="00431D08"/>
    <w:rsid w:val="0044010E"/>
    <w:rsid w:val="004414F6"/>
    <w:rsid w:val="0045215B"/>
    <w:rsid w:val="00461549"/>
    <w:rsid w:val="00466290"/>
    <w:rsid w:val="00467048"/>
    <w:rsid w:val="00481012"/>
    <w:rsid w:val="00483886"/>
    <w:rsid w:val="00485B2C"/>
    <w:rsid w:val="0048723B"/>
    <w:rsid w:val="00492960"/>
    <w:rsid w:val="004A2044"/>
    <w:rsid w:val="004B0411"/>
    <w:rsid w:val="004B0CB7"/>
    <w:rsid w:val="004B2CB0"/>
    <w:rsid w:val="004C51AE"/>
    <w:rsid w:val="004D236D"/>
    <w:rsid w:val="004D6C6D"/>
    <w:rsid w:val="004D7009"/>
    <w:rsid w:val="004D7D51"/>
    <w:rsid w:val="004E5482"/>
    <w:rsid w:val="00500A6E"/>
    <w:rsid w:val="00527A58"/>
    <w:rsid w:val="00530652"/>
    <w:rsid w:val="00533004"/>
    <w:rsid w:val="00544F20"/>
    <w:rsid w:val="005533C3"/>
    <w:rsid w:val="00563928"/>
    <w:rsid w:val="0057032A"/>
    <w:rsid w:val="0057058F"/>
    <w:rsid w:val="00571CE3"/>
    <w:rsid w:val="00580D5C"/>
    <w:rsid w:val="0058471F"/>
    <w:rsid w:val="00592CF9"/>
    <w:rsid w:val="00597383"/>
    <w:rsid w:val="005A18AC"/>
    <w:rsid w:val="005B1A62"/>
    <w:rsid w:val="005B66B9"/>
    <w:rsid w:val="005B6E5D"/>
    <w:rsid w:val="005C714E"/>
    <w:rsid w:val="005E456C"/>
    <w:rsid w:val="005E6432"/>
    <w:rsid w:val="005F19D7"/>
    <w:rsid w:val="005F4FE8"/>
    <w:rsid w:val="005F5197"/>
    <w:rsid w:val="0060110E"/>
    <w:rsid w:val="00601F96"/>
    <w:rsid w:val="00606E9A"/>
    <w:rsid w:val="00607B91"/>
    <w:rsid w:val="00613566"/>
    <w:rsid w:val="0063587B"/>
    <w:rsid w:val="00641C9A"/>
    <w:rsid w:val="0065170D"/>
    <w:rsid w:val="006753E3"/>
    <w:rsid w:val="00676159"/>
    <w:rsid w:val="00682678"/>
    <w:rsid w:val="006963B6"/>
    <w:rsid w:val="006A2938"/>
    <w:rsid w:val="006A6336"/>
    <w:rsid w:val="006B0CE2"/>
    <w:rsid w:val="006B10B9"/>
    <w:rsid w:val="006B69D1"/>
    <w:rsid w:val="006C1186"/>
    <w:rsid w:val="006C55B6"/>
    <w:rsid w:val="006C76EF"/>
    <w:rsid w:val="006E10EB"/>
    <w:rsid w:val="006E1274"/>
    <w:rsid w:val="006E556A"/>
    <w:rsid w:val="006E72AD"/>
    <w:rsid w:val="007023CC"/>
    <w:rsid w:val="007061DA"/>
    <w:rsid w:val="00714B93"/>
    <w:rsid w:val="00714C88"/>
    <w:rsid w:val="0071594E"/>
    <w:rsid w:val="00717789"/>
    <w:rsid w:val="007215E3"/>
    <w:rsid w:val="00736912"/>
    <w:rsid w:val="00737B11"/>
    <w:rsid w:val="00746355"/>
    <w:rsid w:val="007823D7"/>
    <w:rsid w:val="00784C21"/>
    <w:rsid w:val="007940EE"/>
    <w:rsid w:val="007A3ABE"/>
    <w:rsid w:val="007A7B4A"/>
    <w:rsid w:val="007B31D2"/>
    <w:rsid w:val="007B3EE5"/>
    <w:rsid w:val="007C1E83"/>
    <w:rsid w:val="007C3511"/>
    <w:rsid w:val="007C7058"/>
    <w:rsid w:val="007D1333"/>
    <w:rsid w:val="007D6777"/>
    <w:rsid w:val="007F5424"/>
    <w:rsid w:val="007F5AB5"/>
    <w:rsid w:val="008001EC"/>
    <w:rsid w:val="00802C1F"/>
    <w:rsid w:val="00805924"/>
    <w:rsid w:val="00823D42"/>
    <w:rsid w:val="008413E3"/>
    <w:rsid w:val="00850755"/>
    <w:rsid w:val="00850A66"/>
    <w:rsid w:val="00855F3C"/>
    <w:rsid w:val="008564AD"/>
    <w:rsid w:val="00861A2A"/>
    <w:rsid w:val="008670A0"/>
    <w:rsid w:val="00867253"/>
    <w:rsid w:val="008714A7"/>
    <w:rsid w:val="00873C7E"/>
    <w:rsid w:val="00875356"/>
    <w:rsid w:val="0088444F"/>
    <w:rsid w:val="00886258"/>
    <w:rsid w:val="008869AE"/>
    <w:rsid w:val="00886A01"/>
    <w:rsid w:val="00891FBA"/>
    <w:rsid w:val="00897C9C"/>
    <w:rsid w:val="008A0EC8"/>
    <w:rsid w:val="008A4647"/>
    <w:rsid w:val="008B31D2"/>
    <w:rsid w:val="0090207C"/>
    <w:rsid w:val="009166B1"/>
    <w:rsid w:val="00923414"/>
    <w:rsid w:val="009309C7"/>
    <w:rsid w:val="00934914"/>
    <w:rsid w:val="009402D1"/>
    <w:rsid w:val="00955C5B"/>
    <w:rsid w:val="0095637F"/>
    <w:rsid w:val="009648F1"/>
    <w:rsid w:val="00965FF5"/>
    <w:rsid w:val="00970C62"/>
    <w:rsid w:val="009757DC"/>
    <w:rsid w:val="00984B2A"/>
    <w:rsid w:val="00987208"/>
    <w:rsid w:val="00991214"/>
    <w:rsid w:val="0099693E"/>
    <w:rsid w:val="00997059"/>
    <w:rsid w:val="009975D7"/>
    <w:rsid w:val="009A0D75"/>
    <w:rsid w:val="009B2121"/>
    <w:rsid w:val="009B3020"/>
    <w:rsid w:val="009B5CBF"/>
    <w:rsid w:val="009B69DD"/>
    <w:rsid w:val="009C5E75"/>
    <w:rsid w:val="009D70B3"/>
    <w:rsid w:val="009F4173"/>
    <w:rsid w:val="00A02EFA"/>
    <w:rsid w:val="00A054D0"/>
    <w:rsid w:val="00A23C42"/>
    <w:rsid w:val="00A263F3"/>
    <w:rsid w:val="00A2722B"/>
    <w:rsid w:val="00A31EF5"/>
    <w:rsid w:val="00A37BF7"/>
    <w:rsid w:val="00A534F7"/>
    <w:rsid w:val="00A54A96"/>
    <w:rsid w:val="00A60922"/>
    <w:rsid w:val="00A720BF"/>
    <w:rsid w:val="00A72948"/>
    <w:rsid w:val="00A7493D"/>
    <w:rsid w:val="00A86A2A"/>
    <w:rsid w:val="00A907FB"/>
    <w:rsid w:val="00A90BEF"/>
    <w:rsid w:val="00A93E60"/>
    <w:rsid w:val="00A97026"/>
    <w:rsid w:val="00AA6DC3"/>
    <w:rsid w:val="00AB0123"/>
    <w:rsid w:val="00AB7D5A"/>
    <w:rsid w:val="00AC2C0B"/>
    <w:rsid w:val="00AC4549"/>
    <w:rsid w:val="00AD5B3F"/>
    <w:rsid w:val="00AE2E83"/>
    <w:rsid w:val="00AE7F6D"/>
    <w:rsid w:val="00AF324A"/>
    <w:rsid w:val="00AF3E8C"/>
    <w:rsid w:val="00AF4F87"/>
    <w:rsid w:val="00AF76FF"/>
    <w:rsid w:val="00B03706"/>
    <w:rsid w:val="00B06189"/>
    <w:rsid w:val="00B153B9"/>
    <w:rsid w:val="00B20245"/>
    <w:rsid w:val="00B40669"/>
    <w:rsid w:val="00B450AA"/>
    <w:rsid w:val="00B4609B"/>
    <w:rsid w:val="00B504C7"/>
    <w:rsid w:val="00B51116"/>
    <w:rsid w:val="00B54C02"/>
    <w:rsid w:val="00B6194E"/>
    <w:rsid w:val="00B7191D"/>
    <w:rsid w:val="00B71ECA"/>
    <w:rsid w:val="00B72FC9"/>
    <w:rsid w:val="00B87421"/>
    <w:rsid w:val="00B87FD8"/>
    <w:rsid w:val="00B93585"/>
    <w:rsid w:val="00B977C6"/>
    <w:rsid w:val="00B97E1B"/>
    <w:rsid w:val="00BB1D2D"/>
    <w:rsid w:val="00BC6985"/>
    <w:rsid w:val="00BC7D96"/>
    <w:rsid w:val="00BD4796"/>
    <w:rsid w:val="00BF0C90"/>
    <w:rsid w:val="00BF15E8"/>
    <w:rsid w:val="00BF6440"/>
    <w:rsid w:val="00C00508"/>
    <w:rsid w:val="00C040CD"/>
    <w:rsid w:val="00C162AC"/>
    <w:rsid w:val="00C22456"/>
    <w:rsid w:val="00C26667"/>
    <w:rsid w:val="00C30EC4"/>
    <w:rsid w:val="00C3175E"/>
    <w:rsid w:val="00C32B2F"/>
    <w:rsid w:val="00C435B4"/>
    <w:rsid w:val="00C43DD0"/>
    <w:rsid w:val="00C60756"/>
    <w:rsid w:val="00C613E7"/>
    <w:rsid w:val="00C62F59"/>
    <w:rsid w:val="00C6553E"/>
    <w:rsid w:val="00C77CE3"/>
    <w:rsid w:val="00C86405"/>
    <w:rsid w:val="00C91463"/>
    <w:rsid w:val="00C93C63"/>
    <w:rsid w:val="00C96564"/>
    <w:rsid w:val="00CA6E97"/>
    <w:rsid w:val="00CB4A00"/>
    <w:rsid w:val="00CB55AB"/>
    <w:rsid w:val="00CB5FFD"/>
    <w:rsid w:val="00CC43A0"/>
    <w:rsid w:val="00CD07AD"/>
    <w:rsid w:val="00CE154D"/>
    <w:rsid w:val="00CF23D9"/>
    <w:rsid w:val="00D032F4"/>
    <w:rsid w:val="00D16E33"/>
    <w:rsid w:val="00D33C36"/>
    <w:rsid w:val="00D44FA1"/>
    <w:rsid w:val="00D46840"/>
    <w:rsid w:val="00D53E7A"/>
    <w:rsid w:val="00D72565"/>
    <w:rsid w:val="00D775CF"/>
    <w:rsid w:val="00D8433E"/>
    <w:rsid w:val="00D85307"/>
    <w:rsid w:val="00D918BD"/>
    <w:rsid w:val="00D927D8"/>
    <w:rsid w:val="00D93EA7"/>
    <w:rsid w:val="00D96827"/>
    <w:rsid w:val="00DA0937"/>
    <w:rsid w:val="00DA19E3"/>
    <w:rsid w:val="00DC4835"/>
    <w:rsid w:val="00DD1CCE"/>
    <w:rsid w:val="00DD41C1"/>
    <w:rsid w:val="00DD5488"/>
    <w:rsid w:val="00DE178D"/>
    <w:rsid w:val="00DF1912"/>
    <w:rsid w:val="00DF3141"/>
    <w:rsid w:val="00E052F0"/>
    <w:rsid w:val="00E12028"/>
    <w:rsid w:val="00E162CA"/>
    <w:rsid w:val="00E1779C"/>
    <w:rsid w:val="00E202A2"/>
    <w:rsid w:val="00E22151"/>
    <w:rsid w:val="00E25F47"/>
    <w:rsid w:val="00E3579D"/>
    <w:rsid w:val="00E41FC6"/>
    <w:rsid w:val="00E43A2C"/>
    <w:rsid w:val="00E4431A"/>
    <w:rsid w:val="00E47010"/>
    <w:rsid w:val="00E5466A"/>
    <w:rsid w:val="00E5532B"/>
    <w:rsid w:val="00E56C21"/>
    <w:rsid w:val="00E644B6"/>
    <w:rsid w:val="00E829C8"/>
    <w:rsid w:val="00E875F4"/>
    <w:rsid w:val="00E968A7"/>
    <w:rsid w:val="00EA6930"/>
    <w:rsid w:val="00EB5E32"/>
    <w:rsid w:val="00EB60AB"/>
    <w:rsid w:val="00ED66BA"/>
    <w:rsid w:val="00EE03D0"/>
    <w:rsid w:val="00EF2503"/>
    <w:rsid w:val="00F1395F"/>
    <w:rsid w:val="00F1480F"/>
    <w:rsid w:val="00F16405"/>
    <w:rsid w:val="00F16904"/>
    <w:rsid w:val="00F20F11"/>
    <w:rsid w:val="00F2449C"/>
    <w:rsid w:val="00F255AF"/>
    <w:rsid w:val="00F334B5"/>
    <w:rsid w:val="00F43E0C"/>
    <w:rsid w:val="00F46572"/>
    <w:rsid w:val="00F61C83"/>
    <w:rsid w:val="00F629E3"/>
    <w:rsid w:val="00F7320E"/>
    <w:rsid w:val="00F842D5"/>
    <w:rsid w:val="00F847D0"/>
    <w:rsid w:val="00F870C6"/>
    <w:rsid w:val="00F95CAA"/>
    <w:rsid w:val="00FA3518"/>
    <w:rsid w:val="00FA73E8"/>
    <w:rsid w:val="00FB09D3"/>
    <w:rsid w:val="00FB3043"/>
    <w:rsid w:val="00FB6617"/>
    <w:rsid w:val="00FB7888"/>
    <w:rsid w:val="00FC05F8"/>
    <w:rsid w:val="00FC4192"/>
    <w:rsid w:val="00FC67E6"/>
    <w:rsid w:val="00FD2F93"/>
    <w:rsid w:val="00FE0E7F"/>
    <w:rsid w:val="00FE3B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3C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1F0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923414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9234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2341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366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399870">
          <w:marLeft w:val="547"/>
          <w:marRight w:val="0"/>
          <w:marTop w:val="31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423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0537865">
          <w:marLeft w:val="547"/>
          <w:marRight w:val="0"/>
          <w:marTop w:val="31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92.bin"/><Relationship Id="rId216" Type="http://schemas.openxmlformats.org/officeDocument/2006/relationships/image" Target="media/image101.wmf"/><Relationship Id="rId211" Type="http://schemas.openxmlformats.org/officeDocument/2006/relationships/image" Target="media/image99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92" Type="http://schemas.openxmlformats.org/officeDocument/2006/relationships/image" Target="media/image90.wmf"/><Relationship Id="rId197" Type="http://schemas.openxmlformats.org/officeDocument/2006/relationships/oleObject" Target="embeddings/oleObject101.bin"/><Relationship Id="rId206" Type="http://schemas.openxmlformats.org/officeDocument/2006/relationships/oleObject" Target="embeddings/oleObject106.bin"/><Relationship Id="rId227" Type="http://schemas.openxmlformats.org/officeDocument/2006/relationships/fontTable" Target="fontTable.xml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8.wmf"/><Relationship Id="rId217" Type="http://schemas.openxmlformats.org/officeDocument/2006/relationships/oleObject" Target="embeddings/oleObject1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9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3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4.bin"/><Relationship Id="rId207" Type="http://schemas.openxmlformats.org/officeDocument/2006/relationships/image" Target="media/image97.wmf"/><Relationship Id="rId223" Type="http://schemas.openxmlformats.org/officeDocument/2006/relationships/oleObject" Target="embeddings/oleObject115.bin"/><Relationship Id="rId228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3" Type="http://schemas.openxmlformats.org/officeDocument/2006/relationships/oleObject" Target="embeddings/oleObject110.bin"/><Relationship Id="rId218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5.wmf"/><Relationship Id="rId208" Type="http://schemas.openxmlformats.org/officeDocument/2006/relationships/oleObject" Target="embeddings/oleObject107.bin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9.wmf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8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103</Words>
  <Characters>6290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</dc:creator>
  <cp:lastModifiedBy>Надежда</cp:lastModifiedBy>
  <cp:revision>3</cp:revision>
  <dcterms:created xsi:type="dcterms:W3CDTF">2011-10-03T09:05:00Z</dcterms:created>
  <dcterms:modified xsi:type="dcterms:W3CDTF">2011-10-03T09:16:00Z</dcterms:modified>
</cp:coreProperties>
</file>